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23D2BD" w14:textId="31DAFD75" w:rsidR="00FB5C4F" w:rsidRPr="00FB5C4F" w:rsidRDefault="00FB5C4F" w:rsidP="00FB5C4F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bookmarkStart w:id="0" w:name="_Hlk55810382"/>
      <w:bookmarkEnd w:id="0"/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</w:t>
      </w:r>
      <w:r w:rsidR="0061452E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 xml:space="preserve">ЕДЕРАЛЬНОЕ </w:t>
      </w: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АГЕНТСТВО СВЯЗИ</w:t>
      </w:r>
    </w:p>
    <w:p w14:paraId="44587740" w14:textId="77777777" w:rsidR="00FB5C4F" w:rsidRPr="00FB5C4F" w:rsidRDefault="00FB5C4F" w:rsidP="00FB5C4F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10E39CE2" w14:textId="77777777" w:rsidR="00FB5C4F" w:rsidRPr="00FB5C4F" w:rsidRDefault="00FB5C4F" w:rsidP="00FB5C4F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высшего образования</w:t>
      </w:r>
    </w:p>
    <w:p w14:paraId="07063A49" w14:textId="77777777" w:rsidR="00FB5C4F" w:rsidRPr="00FB5C4F" w:rsidRDefault="00FB5C4F" w:rsidP="00FB5C4F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14F6AE21" w14:textId="77777777" w:rsidR="00FB5C4F" w:rsidRPr="00FB5C4F" w:rsidRDefault="00FB5C4F" w:rsidP="00FB5C4F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им. проф. М. А. Бонч-Бруевича»</w:t>
      </w:r>
    </w:p>
    <w:p w14:paraId="5682F6E3" w14:textId="77777777" w:rsidR="00FB5C4F" w:rsidRPr="00FB5C4F" w:rsidRDefault="00FB5C4F" w:rsidP="00FB5C4F">
      <w:pPr>
        <w:ind w:left="0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_____________________________________________________________________________</w:t>
      </w:r>
    </w:p>
    <w:p w14:paraId="79464691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80E1C4B" w14:textId="77777777" w:rsidR="00FB5C4F" w:rsidRPr="00FB5C4F" w:rsidRDefault="00FB5C4F" w:rsidP="00FB5C4F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5C4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федра радиосистем и обработки сигналов</w:t>
      </w:r>
    </w:p>
    <w:p w14:paraId="70602736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3CD24C6" w14:textId="77777777" w:rsidR="00FB5C4F" w:rsidRPr="00FB5C4F" w:rsidRDefault="00FB5C4F" w:rsidP="00FB5C4F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5C4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Цифровая обработка сигналов»</w:t>
      </w:r>
    </w:p>
    <w:p w14:paraId="600897F8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4BAEF58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527CCC2C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8B19F96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143EAAC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558EB6A1" w14:textId="77777777" w:rsidR="00FB5C4F" w:rsidRPr="00FB5C4F" w:rsidRDefault="00FB5C4F" w:rsidP="00FB5C4F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5F0118ED" w14:textId="77777777" w:rsidR="00FB5C4F" w:rsidRPr="00FB5C4F" w:rsidRDefault="00FB5C4F" w:rsidP="00FB5C4F">
      <w:pPr>
        <w:keepNext/>
        <w:spacing w:before="240" w:after="60"/>
        <w:ind w:left="0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bCs/>
          <w:kern w:val="32"/>
          <w:sz w:val="24"/>
          <w:szCs w:val="26"/>
          <w:lang w:eastAsia="ru-RU"/>
        </w:rPr>
        <w:t>Лабораторная работа ЛР08</w:t>
      </w:r>
    </w:p>
    <w:p w14:paraId="48261F27" w14:textId="77777777" w:rsidR="00FB5C4F" w:rsidRPr="00FB5C4F" w:rsidRDefault="00FB5C4F" w:rsidP="00FB5C4F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985F9F3" w14:textId="77777777" w:rsidR="00FB5C4F" w:rsidRPr="00FB5C4F" w:rsidRDefault="00FB5C4F" w:rsidP="00FB5C4F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3D2D6DD" w14:textId="77777777" w:rsidR="00FB5C4F" w:rsidRPr="00FB5C4F" w:rsidRDefault="00FB5C4F" w:rsidP="00FB5C4F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5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НЕЙНЫЕ ДИСКРЕТНЫЕ СИСТЕМЫ</w:t>
      </w:r>
    </w:p>
    <w:p w14:paraId="6A89B23A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F874206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2FCA9AF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2067FAE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52783B9" w14:textId="77777777" w:rsidR="00895161" w:rsidRDefault="00895161" w:rsidP="00895161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Выполнили:</w:t>
      </w:r>
    </w:p>
    <w:p w14:paraId="15ABA94A" w14:textId="4D106766" w:rsidR="00FB5C4F" w:rsidRPr="00FB5C4F" w:rsidRDefault="00895161" w:rsidP="00895161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с</w:t>
      </w:r>
      <w:r w:rsidR="00FB5C4F" w:rsidRPr="00FB5C4F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т. гр. </w:t>
      </w:r>
      <w:r w:rsidR="00FB49C1"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>ИКТ3-83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br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Громов А.А.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Миколаени М.С</w:t>
      </w:r>
    </w:p>
    <w:p w14:paraId="758A27CA" w14:textId="77777777" w:rsidR="00FB5C4F" w:rsidRPr="00FB5C4F" w:rsidRDefault="00FB5C4F" w:rsidP="00FB5C4F">
      <w:pPr>
        <w:spacing w:before="100" w:beforeAutospacing="1" w:after="100" w:afterAutospacing="1"/>
        <w:ind w:left="0" w:firstLine="702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50255B28" w14:textId="77777777" w:rsidR="00FB5C4F" w:rsidRPr="00FB5C4F" w:rsidRDefault="00FB5C4F" w:rsidP="00FB5C4F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1E6F575" w14:textId="77777777" w:rsidR="00895161" w:rsidRDefault="00FB5C4F" w:rsidP="00895161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 w:rsidRPr="00FB5C4F">
        <w:rPr>
          <w:rFonts w:ascii="Times New Roman" w:eastAsia="Times New Roman" w:hAnsi="Times New Roman" w:cs="Times New Roman"/>
          <w:sz w:val="24"/>
          <w:szCs w:val="26"/>
          <w:lang w:eastAsia="ru-RU"/>
        </w:rPr>
        <w:t>Проверил</w:t>
      </w:r>
      <w:r w:rsidR="005B32E3">
        <w:rPr>
          <w:rFonts w:ascii="Times New Roman" w:eastAsia="Times New Roman" w:hAnsi="Times New Roman" w:cs="Times New Roman"/>
          <w:sz w:val="24"/>
          <w:szCs w:val="26"/>
          <w:lang w:eastAsia="ru-RU"/>
        </w:rPr>
        <w:t>а</w:t>
      </w:r>
      <w:r w:rsidRPr="00FB5C4F">
        <w:rPr>
          <w:rFonts w:ascii="Times New Roman" w:eastAsia="Times New Roman" w:hAnsi="Times New Roman" w:cs="Times New Roman"/>
          <w:sz w:val="24"/>
          <w:szCs w:val="26"/>
          <w:lang w:eastAsia="ru-RU"/>
        </w:rPr>
        <w:t>:</w:t>
      </w:r>
      <w:r w:rsidR="00895161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</w:t>
      </w:r>
    </w:p>
    <w:p w14:paraId="4426E13A" w14:textId="646335B6" w:rsidR="00FB5C4F" w:rsidRDefault="00895161" w:rsidP="00895161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М</w:t>
      </w:r>
      <w:r w:rsidR="005B32E3">
        <w:rPr>
          <w:rFonts w:ascii="Times New Roman" w:eastAsia="Times New Roman" w:hAnsi="Times New Roman" w:cs="Times New Roman"/>
          <w:sz w:val="24"/>
          <w:szCs w:val="26"/>
          <w:lang w:eastAsia="ru-RU"/>
        </w:rPr>
        <w:t>еркучева</w:t>
      </w:r>
      <w:proofErr w:type="spellEnd"/>
      <w:r w:rsidR="006C06E0"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Т. В.</w:t>
      </w:r>
    </w:p>
    <w:p w14:paraId="229B43CA" w14:textId="77777777" w:rsidR="005B32E3" w:rsidRPr="00FB5C4F" w:rsidRDefault="005B32E3" w:rsidP="00895161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</w:p>
    <w:p w14:paraId="55B6E11A" w14:textId="77777777" w:rsidR="00895161" w:rsidRDefault="00FB49C1" w:rsidP="00895161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Санкт-Петербург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</w:r>
      <w:r w:rsidR="00FB5C4F" w:rsidRPr="00FB5C4F">
        <w:rPr>
          <w:rFonts w:ascii="Times New Roman" w:eastAsia="Times New Roman" w:hAnsi="Times New Roman" w:cs="Times New Roman"/>
          <w:sz w:val="24"/>
          <w:szCs w:val="26"/>
          <w:lang w:eastAsia="ru-RU"/>
        </w:rPr>
        <w:t>20</w:t>
      </w:r>
      <w:r w:rsidR="00FB5C4F">
        <w:rPr>
          <w:rFonts w:ascii="Times New Roman" w:eastAsia="Times New Roman" w:hAnsi="Times New Roman" w:cs="Times New Roman"/>
          <w:sz w:val="24"/>
          <w:szCs w:val="26"/>
          <w:lang w:eastAsia="ru-RU"/>
        </w:rPr>
        <w:t>20</w:t>
      </w:r>
    </w:p>
    <w:p w14:paraId="4F097000" w14:textId="63E69229" w:rsidR="00B62D91" w:rsidRPr="005B32E3" w:rsidRDefault="00FB5C4F" w:rsidP="00895161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5B32E3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lastRenderedPageBreak/>
        <w:t>Таблица исходных данных.</w:t>
      </w:r>
    </w:p>
    <w:p w14:paraId="381A7DA0" w14:textId="77777777" w:rsidR="005B32E3" w:rsidRPr="00B62D91" w:rsidRDefault="005B32E3" w:rsidP="00B62D91">
      <w:pPr>
        <w:autoSpaceDE w:val="0"/>
        <w:autoSpaceDN w:val="0"/>
        <w:adjustRightInd w:val="0"/>
        <w:ind w:left="0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tbl>
      <w:tblPr>
        <w:tblW w:w="7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262"/>
        <w:gridCol w:w="1702"/>
      </w:tblGrid>
      <w:tr w:rsidR="00FB49C1" w14:paraId="55B9AF14" w14:textId="77777777" w:rsidTr="00FE10F5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243DB" w14:textId="77777777" w:rsidR="00FB49C1" w:rsidRDefault="00FB49C1" w:rsidP="00135BAE">
            <w:pPr>
              <w:pStyle w:val="0"/>
              <w:spacing w:line="276" w:lineRule="auto"/>
            </w:pPr>
            <w:r>
              <w:t>Переменна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21581" w14:textId="77777777" w:rsidR="00FB49C1" w:rsidRDefault="00FB49C1" w:rsidP="00135BAE">
            <w:pPr>
              <w:pStyle w:val="0"/>
              <w:spacing w:line="276" w:lineRule="auto"/>
            </w:pPr>
            <w:r>
              <w:t>Назначение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FD3E6" w14:textId="77777777" w:rsidR="00FB49C1" w:rsidRDefault="00FB49C1" w:rsidP="00135BAE">
            <w:pPr>
              <w:pStyle w:val="0"/>
              <w:spacing w:line="276" w:lineRule="auto"/>
            </w:pPr>
            <w:r>
              <w:t>Знач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70F6D2" w14:textId="77777777" w:rsidR="00FB49C1" w:rsidRDefault="00FB49C1" w:rsidP="00135BAE">
            <w:pPr>
              <w:pStyle w:val="0"/>
              <w:spacing w:line="276" w:lineRule="auto"/>
            </w:pPr>
            <w:r>
              <w:t>Идентификатор</w:t>
            </w:r>
          </w:p>
        </w:tc>
      </w:tr>
      <w:tr w:rsidR="00FB49C1" w14:paraId="397296DE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E7578" w14:textId="77777777" w:rsidR="00FB49C1" w:rsidRDefault="00FB49C1" w:rsidP="00135BAE">
            <w:pPr>
              <w:pStyle w:val="a8"/>
              <w:spacing w:line="276" w:lineRule="auto"/>
              <w:rPr>
                <w:i/>
                <w:lang w:val="en-US"/>
              </w:rPr>
            </w:pPr>
            <w:r>
              <w:rPr>
                <w:position w:val="-14"/>
              </w:rPr>
              <w:object w:dxaOrig="380" w:dyaOrig="340" w14:anchorId="5223AE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6.95pt" o:ole="">
                  <v:imagedata r:id="rId6" o:title=""/>
                </v:shape>
                <o:OLEObject Type="Embed" ProgID="Equation.DSMT4" ShapeID="_x0000_i1025" DrawAspect="Content" ObjectID="_1667046556" r:id="rId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6D6951" w14:textId="77777777" w:rsidR="00FB49C1" w:rsidRDefault="00FB49C1" w:rsidP="00895161">
            <w:pPr>
              <w:pStyle w:val="a8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Номер бригады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E1169" w14:textId="77777777" w:rsidR="00FB49C1" w:rsidRDefault="00FB49C1" w:rsidP="00135BAE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position w:val="-14"/>
              </w:rPr>
              <w:object w:dxaOrig="380" w:dyaOrig="340" w14:anchorId="3DF130C3">
                <v:shape id="_x0000_i1026" type="#_x0000_t75" style="width:18.35pt;height:16.95pt" o:ole="">
                  <v:imagedata r:id="rId8" o:title=""/>
                </v:shape>
                <o:OLEObject Type="Embed" ProgID="Equation.DSMT4" ShapeID="_x0000_i1026" DrawAspect="Content" ObjectID="_1667046557" r:id="rId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E997A" w14:textId="095B9D8F" w:rsidR="00FB49C1" w:rsidRDefault="00FB49C1" w:rsidP="00135BAE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1</w:t>
            </w:r>
            <w:r w:rsidR="00895161">
              <w:rPr>
                <w:rFonts w:ascii="Courier New" w:hAnsi="Courier New" w:cs="Courier New"/>
                <w:sz w:val="16"/>
                <w:szCs w:val="16"/>
              </w:rPr>
              <w:t>1</w:t>
            </w:r>
          </w:p>
        </w:tc>
      </w:tr>
      <w:tr w:rsidR="00FB49C1" w14:paraId="11020788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2894D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40" w:dyaOrig="300" w14:anchorId="68E883BA">
                <v:shape id="_x0000_i1027" type="#_x0000_t75" style="width:12.7pt;height:14.8pt" o:ole="">
                  <v:imagedata r:id="rId10" o:title=""/>
                </v:shape>
                <o:OLEObject Type="Embed" ProgID="Equation.DSMT4" ShapeID="_x0000_i1027" DrawAspect="Content" ObjectID="_1667046558" r:id="rId11"/>
              </w:object>
            </w:r>
          </w:p>
          <w:p w14:paraId="6E2A5A30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00" w:dyaOrig="300" w14:anchorId="3B125D13">
                <v:shape id="_x0000_i1028" type="#_x0000_t75" style="width:9.2pt;height:14.8pt" o:ole="">
                  <v:imagedata r:id="rId12" o:title=""/>
                </v:shape>
                <o:OLEObject Type="Embed" ProgID="Equation.DSMT4" ShapeID="_x0000_i1028" DrawAspect="Content" ObjectID="_1667046559" r:id="rId13"/>
              </w:object>
            </w:r>
          </w:p>
          <w:p w14:paraId="69D2D028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40" w:dyaOrig="300" w14:anchorId="4A8967F6">
                <v:shape id="_x0000_i1029" type="#_x0000_t75" style="width:12.7pt;height:14.8pt" o:ole="">
                  <v:imagedata r:id="rId14" o:title=""/>
                </v:shape>
                <o:OLEObject Type="Embed" ProgID="Equation.DSMT4" ShapeID="_x0000_i1029" DrawAspect="Content" ObjectID="_1667046560" r:id="rId1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87DF3" w14:textId="1466194F" w:rsidR="00FB49C1" w:rsidRDefault="00FB49C1" w:rsidP="00895161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числи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4B0F0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4"/>
              </w:rPr>
              <w:object w:dxaOrig="1559" w:dyaOrig="340" w14:anchorId="14661BD7">
                <v:shape id="_x0000_i1030" type="#_x0000_t75" style="width:78.35pt;height:16.95pt" o:ole="">
                  <v:imagedata r:id="rId16" o:title=""/>
                </v:shape>
                <o:OLEObject Type="Embed" ProgID="Equation.DSMT4" ShapeID="_x0000_i1030" DrawAspect="Content" ObjectID="_1667046561" r:id="rId17"/>
              </w:object>
            </w:r>
            <w:r>
              <w:rPr>
                <w:position w:val="-14"/>
              </w:rPr>
              <w:object w:dxaOrig="3100" w:dyaOrig="400" w14:anchorId="2C46C7EC">
                <v:shape id="_x0000_i1031" type="#_x0000_t75" style="width:154.6pt;height:20.45pt" o:ole="">
                  <v:imagedata r:id="rId18" o:title=""/>
                </v:shape>
                <o:OLEObject Type="Embed" ProgID="Equation.DSMT4" ShapeID="_x0000_i1031" DrawAspect="Content" ObjectID="_1667046562" r:id="rId19"/>
              </w:object>
            </w:r>
            <w:r>
              <w:rPr>
                <w:position w:val="-14"/>
              </w:rPr>
              <w:object w:dxaOrig="2520" w:dyaOrig="380" w14:anchorId="327060C8">
                <v:shape id="_x0000_i1032" type="#_x0000_t75" style="width:126.35pt;height:18.35pt" o:ole="">
                  <v:imagedata r:id="rId20" o:title=""/>
                </v:shape>
                <o:OLEObject Type="Embed" ProgID="Equation.DSMT4" ShapeID="_x0000_i1032" DrawAspect="Content" ObjectID="_1667046563" r:id="rId2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4C2FA" w14:textId="77777777" w:rsidR="00FB49C1" w:rsidRDefault="00FB49C1" w:rsidP="00135BAE">
            <w:pPr>
              <w:pStyle w:val="a8"/>
              <w:spacing w:line="276" w:lineRule="auto"/>
            </w:pPr>
            <w:r>
              <w:t>Вектор</w:t>
            </w:r>
          </w:p>
          <w:p w14:paraId="4D88B7DA" w14:textId="24D079D3" w:rsidR="00FB49C1" w:rsidRDefault="00FB49C1" w:rsidP="00895161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[</w:t>
            </w:r>
            <w:r w:rsidR="00895161">
              <w:rPr>
                <w:rFonts w:ascii="Courier New" w:hAnsi="Courier New" w:cs="Courier New"/>
                <w:sz w:val="16"/>
                <w:szCs w:val="16"/>
              </w:rPr>
              <w:t>0.72 0.84816 0.72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]</w:t>
            </w:r>
          </w:p>
        </w:tc>
      </w:tr>
      <w:tr w:rsidR="00FB49C1" w14:paraId="3CBD67FB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E79E03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40" w:dyaOrig="300" w14:anchorId="1C3DAD67">
                <v:shape id="_x0000_i1033" type="#_x0000_t75" style="width:12.7pt;height:14.8pt" o:ole="">
                  <v:imagedata r:id="rId22" o:title=""/>
                </v:shape>
                <o:OLEObject Type="Embed" ProgID="Equation.DSMT4" ShapeID="_x0000_i1033" DrawAspect="Content" ObjectID="_1667046564" r:id="rId23"/>
              </w:object>
            </w:r>
          </w:p>
          <w:p w14:paraId="71A59601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20" w:dyaOrig="300" w14:anchorId="05320C9B">
                <v:shape id="_x0000_i1034" type="#_x0000_t75" style="width:10.6pt;height:14.8pt" o:ole="">
                  <v:imagedata r:id="rId24" o:title=""/>
                </v:shape>
                <o:OLEObject Type="Embed" ProgID="Equation.DSMT4" ShapeID="_x0000_i1034" DrawAspect="Content" ObjectID="_1667046565" r:id="rId25"/>
              </w:object>
            </w:r>
          </w:p>
          <w:p w14:paraId="7878980D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240" w:dyaOrig="300" w14:anchorId="6C1A5505">
                <v:shape id="_x0000_i1035" type="#_x0000_t75" style="width:12.7pt;height:14.8pt" o:ole="">
                  <v:imagedata r:id="rId26" o:title=""/>
                </v:shape>
                <o:OLEObject Type="Embed" ProgID="Equation.DSMT4" ShapeID="_x0000_i1035" DrawAspect="Content" ObjectID="_1667046566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E15F2" w14:textId="2BE5B701" w:rsidR="00FB49C1" w:rsidRDefault="00FB49C1" w:rsidP="00895161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знамена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CBC0F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540" w:dyaOrig="300" w14:anchorId="493CA24B">
                <v:shape id="_x0000_i1036" type="#_x0000_t75" style="width:26.8pt;height:14.8pt" o:ole="">
                  <v:imagedata r:id="rId28" o:title=""/>
                </v:shape>
                <o:OLEObject Type="Embed" ProgID="Equation.DSMT4" ShapeID="_x0000_i1036" DrawAspect="Content" ObjectID="_1667046567" r:id="rId29"/>
              </w:object>
            </w:r>
          </w:p>
          <w:p w14:paraId="39D74871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4"/>
              </w:rPr>
              <w:object w:dxaOrig="2700" w:dyaOrig="400" w14:anchorId="362AEC4A">
                <v:shape id="_x0000_i1037" type="#_x0000_t75" style="width:135.55pt;height:20.45pt" o:ole="">
                  <v:imagedata r:id="rId30" o:title=""/>
                </v:shape>
                <o:OLEObject Type="Embed" ProgID="Equation.DSMT4" ShapeID="_x0000_i1037" DrawAspect="Content" ObjectID="_1667046568" r:id="rId31"/>
              </w:object>
            </w:r>
            <w:r>
              <w:rPr>
                <w:position w:val="-14"/>
              </w:rPr>
              <w:object w:dxaOrig="1800" w:dyaOrig="340" w14:anchorId="27B7B2F1">
                <v:shape id="_x0000_i1038" type="#_x0000_t75" style="width:89.65pt;height:16.95pt" o:ole="">
                  <v:imagedata r:id="rId32" o:title=""/>
                </v:shape>
                <o:OLEObject Type="Embed" ProgID="Equation.DSMT4" ShapeID="_x0000_i1038" DrawAspect="Content" ObjectID="_1667046569" r:id="rId3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2EB59" w14:textId="77777777" w:rsidR="00FB49C1" w:rsidRDefault="00FB49C1" w:rsidP="00135BAE">
            <w:pPr>
              <w:pStyle w:val="a8"/>
              <w:spacing w:line="276" w:lineRule="auto"/>
            </w:pPr>
            <w:r>
              <w:t>Вектор</w:t>
            </w:r>
          </w:p>
          <w:p w14:paraId="720B7611" w14:textId="2A9A1DC7" w:rsidR="00FB49C1" w:rsidRDefault="00FB49C1" w:rsidP="00895161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a = [</w:t>
            </w:r>
            <w:r w:rsidR="00895161">
              <w:rPr>
                <w:rFonts w:ascii="Courier New" w:hAnsi="Courier New" w:cs="Courier New"/>
                <w:sz w:val="16"/>
                <w:szCs w:val="16"/>
                <w:lang w:val="en-US"/>
              </w:rPr>
              <w:t>1 -1.053 0.706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]</w:t>
            </w:r>
          </w:p>
        </w:tc>
      </w:tr>
      <w:tr w:rsidR="00FB49C1" w14:paraId="1B9D272C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AE120" w14:textId="77777777" w:rsidR="00FB49C1" w:rsidRDefault="00FB49C1" w:rsidP="00135BAE">
            <w:pPr>
              <w:pStyle w:val="a8"/>
              <w:spacing w:line="276" w:lineRule="auto"/>
              <w:rPr>
                <w:i/>
                <w:lang w:val="en-US"/>
              </w:rPr>
            </w:pPr>
            <w:r>
              <w:rPr>
                <w:position w:val="-10"/>
              </w:rPr>
              <w:object w:dxaOrig="280" w:dyaOrig="300" w14:anchorId="4D589C25">
                <v:shape id="_x0000_i1039" type="#_x0000_t75" style="width:14.1pt;height:14.8pt" o:ole="">
                  <v:imagedata r:id="rId34" o:title=""/>
                </v:shape>
                <o:OLEObject Type="Embed" ProgID="Equation.DSMT4" ShapeID="_x0000_i1039" DrawAspect="Content" ObjectID="_1667046570" r:id="rId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B5367" w14:textId="77777777" w:rsidR="00FB49C1" w:rsidRDefault="00FB49C1" w:rsidP="00895161">
            <w:pPr>
              <w:pStyle w:val="a8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ИХ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B7AE6" w14:textId="77777777" w:rsidR="00FB49C1" w:rsidRDefault="00FB49C1" w:rsidP="00135BAE">
            <w:pPr>
              <w:pStyle w:val="a8"/>
              <w:spacing w:line="276" w:lineRule="auto"/>
              <w:rPr>
                <w:rStyle w:val="Courier"/>
                <w:sz w:val="16"/>
              </w:rPr>
            </w:pPr>
            <w:r>
              <w:rPr>
                <w:position w:val="-14"/>
              </w:rPr>
              <w:object w:dxaOrig="1800" w:dyaOrig="340" w14:anchorId="5B6B140D">
                <v:shape id="_x0000_i1040" type="#_x0000_t75" style="width:89.65pt;height:16.95pt" o:ole="">
                  <v:imagedata r:id="rId36" o:title=""/>
                </v:shape>
                <o:OLEObject Type="Embed" ProgID="Equation.DSMT4" ShapeID="_x0000_i1040" DrawAspect="Content" ObjectID="_1667046571" r:id="rId3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69349" w14:textId="4688A945" w:rsidR="00FB49C1" w:rsidRDefault="00FB49C1" w:rsidP="00135BAE">
            <w:pPr>
              <w:pStyle w:val="a8"/>
              <w:spacing w:line="276" w:lineRule="auto"/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 w:rsidR="00895161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21</w:t>
            </w:r>
          </w:p>
        </w:tc>
      </w:tr>
      <w:tr w:rsidR="00FB49C1" w14:paraId="3E9D15CB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479AE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0"/>
              </w:rPr>
              <w:object w:dxaOrig="300" w:dyaOrig="300" w14:anchorId="35ED240B">
                <v:shape id="_x0000_i1041" type="#_x0000_t75" style="width:14.8pt;height:14.8pt" o:ole="">
                  <v:imagedata r:id="rId38" o:title=""/>
                </v:shape>
                <o:OLEObject Type="Embed" ProgID="Equation.DSMT4" ShapeID="_x0000_i1041" DrawAspect="Content" ObjectID="_1667046572" r:id="rId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F8FB" w14:textId="77777777" w:rsidR="00FB49C1" w:rsidRDefault="00FB49C1" w:rsidP="00895161">
            <w:pPr>
              <w:pStyle w:val="a8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воздействи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876E5" w14:textId="77777777" w:rsidR="00FB49C1" w:rsidRDefault="00FB49C1" w:rsidP="00135BAE">
            <w:pPr>
              <w:pStyle w:val="a8"/>
              <w:spacing w:line="276" w:lineRule="auto"/>
              <w:rPr>
                <w:bCs/>
              </w:rPr>
            </w:pPr>
            <w:r>
              <w:rPr>
                <w:position w:val="-14"/>
              </w:rPr>
              <w:object w:dxaOrig="1819" w:dyaOrig="340" w14:anchorId="658C945C">
                <v:shape id="_x0000_i1042" type="#_x0000_t75" style="width:90.35pt;height:16.95pt" o:ole="">
                  <v:imagedata r:id="rId40" o:title=""/>
                </v:shape>
                <o:OLEObject Type="Embed" ProgID="Equation.DSMT4" ShapeID="_x0000_i1042" DrawAspect="Content" ObjectID="_1667046573" r:id="rId4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96147E" w14:textId="77777777" w:rsidR="00FB49C1" w:rsidRDefault="00FB49C1" w:rsidP="00135BAE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2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31 </w:t>
            </w:r>
          </w:p>
        </w:tc>
      </w:tr>
      <w:tr w:rsidR="00FB49C1" w14:paraId="705F41A8" w14:textId="77777777" w:rsidTr="00895161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9D56E" w14:textId="77777777" w:rsidR="00FB49C1" w:rsidRDefault="00FB49C1" w:rsidP="00135BAE">
            <w:pPr>
              <w:pStyle w:val="a8"/>
              <w:spacing w:line="276" w:lineRule="auto"/>
            </w:pPr>
            <w:r>
              <w:rPr>
                <w:position w:val="-12"/>
              </w:rPr>
              <w:object w:dxaOrig="260" w:dyaOrig="320" w14:anchorId="5D246982">
                <v:shape id="_x0000_i1043" type="#_x0000_t75" style="width:12.7pt;height:15.55pt" o:ole="">
                  <v:imagedata r:id="rId42" o:title=""/>
                </v:shape>
                <o:OLEObject Type="Embed" ProgID="Equation.DSMT4" ShapeID="_x0000_i1043" DrawAspect="Content" ObjectID="_1667046574" r:id="rId4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D97C8" w14:textId="77777777" w:rsidR="00FB49C1" w:rsidRDefault="00FB49C1" w:rsidP="00895161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Частота дискретиза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49DB0" w14:textId="77777777" w:rsidR="00FB49C1" w:rsidRDefault="00FB49C1" w:rsidP="00135BAE">
            <w:pPr>
              <w:pStyle w:val="a8"/>
              <w:spacing w:line="276" w:lineRule="auto"/>
              <w:rPr>
                <w:bCs/>
              </w:rPr>
            </w:pPr>
            <w:r>
              <w:rPr>
                <w:position w:val="-14"/>
              </w:rPr>
              <w:object w:dxaOrig="1159" w:dyaOrig="340" w14:anchorId="58F08321">
                <v:shape id="_x0000_i1044" type="#_x0000_t75" style="width:57.9pt;height:16.95pt" o:ole="">
                  <v:imagedata r:id="rId44" o:title=""/>
                </v:shape>
                <o:OLEObject Type="Embed" ProgID="Equation.DSMT4" ShapeID="_x0000_i1044" DrawAspect="Content" ObjectID="_1667046575" r:id="rId4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22E1A" w14:textId="31BF567F" w:rsidR="00FB49C1" w:rsidRDefault="00FB49C1" w:rsidP="00135BAE">
            <w:pPr>
              <w:pStyle w:val="a8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Fs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 w:rsidR="00895161"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11000</w:t>
            </w:r>
          </w:p>
        </w:tc>
      </w:tr>
    </w:tbl>
    <w:p w14:paraId="1166BC4D" w14:textId="77777777" w:rsidR="00FB5C4F" w:rsidRDefault="00FB5C4F" w:rsidP="00C45840"/>
    <w:p w14:paraId="2D52899A" w14:textId="77777777" w:rsidR="005B32E3" w:rsidRDefault="005B32E3" w:rsidP="005B32E3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14:paraId="52759231" w14:textId="77777777" w:rsidR="00B62D91" w:rsidRPr="005B32E3" w:rsidRDefault="00FB5C4F" w:rsidP="005B32E3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 w:rsidRPr="009373A9">
        <w:rPr>
          <w:rFonts w:ascii="Times New Roman" w:hAnsi="Times New Roman" w:cs="Times New Roman"/>
          <w:b/>
          <w:bCs/>
          <w:sz w:val="24"/>
          <w:szCs w:val="24"/>
        </w:rPr>
        <w:t>Цель работы:</w:t>
      </w:r>
      <w:r w:rsidRPr="005B32E3">
        <w:rPr>
          <w:rFonts w:ascii="Times New Roman" w:hAnsi="Times New Roman" w:cs="Times New Roman"/>
          <w:sz w:val="24"/>
          <w:szCs w:val="24"/>
        </w:rPr>
        <w:t xml:space="preserve"> изучить математическое описание линейных дискретных систем и овладеть программными средствами и их моделирование и анализа в </w:t>
      </w:r>
      <w:r w:rsidRPr="005B32E3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="005B32E3" w:rsidRPr="005B32E3">
        <w:rPr>
          <w:rFonts w:ascii="Times New Roman" w:hAnsi="Times New Roman" w:cs="Times New Roman"/>
          <w:sz w:val="24"/>
          <w:szCs w:val="24"/>
        </w:rPr>
        <w:t>.</w:t>
      </w:r>
    </w:p>
    <w:p w14:paraId="037632F4" w14:textId="77777777" w:rsidR="00B62D91" w:rsidRDefault="00B62D91" w:rsidP="00C45840"/>
    <w:p w14:paraId="688D6340" w14:textId="77777777" w:rsidR="00B62D91" w:rsidRDefault="00B62D91" w:rsidP="00C45840"/>
    <w:p w14:paraId="13257953" w14:textId="77777777" w:rsidR="005B32E3" w:rsidRDefault="005B32E3" w:rsidP="00C45840"/>
    <w:p w14:paraId="1FAC2E49" w14:textId="77777777" w:rsidR="005B32E3" w:rsidRDefault="005B32E3" w:rsidP="00C45840"/>
    <w:p w14:paraId="2B7864C9" w14:textId="77777777" w:rsidR="005B32E3" w:rsidRDefault="005B32E3" w:rsidP="00C45840"/>
    <w:p w14:paraId="44BF4AB0" w14:textId="77777777" w:rsidR="005B32E3" w:rsidRDefault="005B32E3" w:rsidP="00C45840"/>
    <w:p w14:paraId="79A10957" w14:textId="77777777" w:rsidR="005B32E3" w:rsidRDefault="005B32E3" w:rsidP="00C45840"/>
    <w:p w14:paraId="31F052C8" w14:textId="77777777" w:rsidR="005B32E3" w:rsidRDefault="005B32E3" w:rsidP="00C45840"/>
    <w:p w14:paraId="6BA48604" w14:textId="77777777" w:rsidR="005B32E3" w:rsidRDefault="005B32E3" w:rsidP="00C45840"/>
    <w:p w14:paraId="21B62C9C" w14:textId="77777777" w:rsidR="005B32E3" w:rsidRDefault="005B32E3" w:rsidP="00C45840"/>
    <w:p w14:paraId="64DA188A" w14:textId="77777777" w:rsidR="005B32E3" w:rsidRDefault="005B32E3" w:rsidP="00C45840"/>
    <w:p w14:paraId="1DEC44FF" w14:textId="77777777" w:rsidR="005B32E3" w:rsidRDefault="005B32E3" w:rsidP="00C45840"/>
    <w:p w14:paraId="0C1F9C78" w14:textId="77777777" w:rsidR="005B32E3" w:rsidRDefault="005B32E3" w:rsidP="00C45840"/>
    <w:p w14:paraId="33C2530E" w14:textId="77777777" w:rsidR="005B32E3" w:rsidRDefault="005B32E3" w:rsidP="00C45840"/>
    <w:p w14:paraId="40F9010D" w14:textId="77777777" w:rsidR="005B32E3" w:rsidRDefault="005B32E3" w:rsidP="00C45840"/>
    <w:p w14:paraId="2BAA15B5" w14:textId="77777777" w:rsidR="005B32E3" w:rsidRDefault="005B32E3" w:rsidP="00C45840"/>
    <w:p w14:paraId="370F8D42" w14:textId="77777777" w:rsidR="005B32E3" w:rsidRDefault="005B32E3" w:rsidP="00C45840"/>
    <w:p w14:paraId="6AAAE1E9" w14:textId="77777777" w:rsidR="005B32E3" w:rsidRDefault="005B32E3" w:rsidP="00C45840"/>
    <w:p w14:paraId="38A985AE" w14:textId="77777777" w:rsidR="005B32E3" w:rsidRDefault="005B32E3" w:rsidP="00C45840"/>
    <w:p w14:paraId="5A7A3C7A" w14:textId="77777777" w:rsidR="005B32E3" w:rsidRDefault="005B32E3" w:rsidP="00C45840"/>
    <w:p w14:paraId="1E6EED1D" w14:textId="77777777" w:rsidR="005B32E3" w:rsidRDefault="005B32E3" w:rsidP="00C45840"/>
    <w:p w14:paraId="543AE445" w14:textId="26AA69E5" w:rsidR="00895161" w:rsidRDefault="00895161">
      <w:r>
        <w:br w:type="page"/>
      </w:r>
    </w:p>
    <w:p w14:paraId="1F2CE8D9" w14:textId="77777777" w:rsidR="00B62D91" w:rsidRPr="009373A9" w:rsidRDefault="00B62D91" w:rsidP="00B62D91">
      <w:pPr>
        <w:autoSpaceDE w:val="0"/>
        <w:autoSpaceDN w:val="0"/>
        <w:adjustRightInd w:val="0"/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373A9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ВЫПОЛНЕНИЕ РАБОТЫ </w:t>
      </w:r>
    </w:p>
    <w:p w14:paraId="18ED9331" w14:textId="662AEA62" w:rsidR="00B62D91" w:rsidRPr="00744B66" w:rsidRDefault="00B62D91" w:rsidP="00B62D91">
      <w:pPr>
        <w:jc w:val="center"/>
        <w:rPr>
          <w:sz w:val="24"/>
          <w:szCs w:val="24"/>
        </w:rPr>
      </w:pPr>
    </w:p>
    <w:p w14:paraId="6D3487C7" w14:textId="0CB15CDD" w:rsidR="00C45840" w:rsidRPr="00744B66" w:rsidRDefault="00CE181A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1. ВЫЧИСЛЕНИЕ ИМПУЛЬСНОЙ ХАРАКТЕРИСТИКИ - функция impz</w:t>
      </w:r>
    </w:p>
    <w:p w14:paraId="1349DA5A" w14:textId="04FA77E8" w:rsidR="007C0138" w:rsidRPr="00744B66" w:rsidRDefault="007C0138" w:rsidP="00C45840">
      <w:pPr>
        <w:rPr>
          <w:sz w:val="24"/>
          <w:szCs w:val="24"/>
        </w:rPr>
      </w:pPr>
    </w:p>
    <w:p w14:paraId="134A6851" w14:textId="1254F9A5" w:rsidR="00C45840" w:rsidRPr="00744B66" w:rsidRDefault="006347DF" w:rsidP="00C45840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 wp14:anchorId="16542A67" wp14:editId="31ACA84F">
            <wp:simplePos x="0" y="0"/>
            <wp:positionH relativeFrom="column">
              <wp:posOffset>-229235</wp:posOffset>
            </wp:positionH>
            <wp:positionV relativeFrom="paragraph">
              <wp:posOffset>278765</wp:posOffset>
            </wp:positionV>
            <wp:extent cx="5932805" cy="2328545"/>
            <wp:effectExtent l="0" t="0" r="10795" b="8255"/>
            <wp:wrapTopAndBottom/>
            <wp:docPr id="8" name="Рисунок 8" descr="../Documents/Labs/3%20курс/StudFiles/ЦОС/ЦОС_2020/LAB_08/pics/imp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../Documents/Labs/3%20курс/StudFiles/ЦОС/ЦОС_2020/LAB_08/pics/impz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32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744B66"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2890B90E" w14:textId="48B9934E" w:rsidR="00B62D91" w:rsidRPr="00744B66" w:rsidRDefault="00B62D91" w:rsidP="00C45840">
      <w:pPr>
        <w:rPr>
          <w:sz w:val="24"/>
          <w:szCs w:val="24"/>
        </w:rPr>
      </w:pPr>
    </w:p>
    <w:p w14:paraId="53180874" w14:textId="77777777" w:rsidR="00171E1F" w:rsidRPr="00744B66" w:rsidRDefault="00171E1F" w:rsidP="00171E1F">
      <w:pPr>
        <w:autoSpaceDE w:val="0"/>
        <w:autoSpaceDN w:val="0"/>
        <w:adjustRightInd w:val="0"/>
        <w:ind w:left="426"/>
        <w:rPr>
          <w:iCs/>
          <w:sz w:val="24"/>
          <w:szCs w:val="24"/>
          <w:lang w:val="en-US"/>
        </w:rPr>
      </w:pPr>
      <w:r w:rsidRPr="00744B66">
        <w:rPr>
          <w:iCs/>
          <w:sz w:val="24"/>
          <w:szCs w:val="24"/>
        </w:rPr>
        <w:t>Пояснение:</w:t>
      </w:r>
    </w:p>
    <w:p w14:paraId="5C093716" w14:textId="77777777" w:rsidR="00F83B1B" w:rsidRPr="00F83B1B" w:rsidRDefault="00F83B1B" w:rsidP="00F83B1B">
      <w:pPr>
        <w:pStyle w:val="a9"/>
        <w:numPr>
          <w:ilvl w:val="0"/>
          <w:numId w:val="2"/>
        </w:numPr>
        <w:autoSpaceDE w:val="0"/>
        <w:autoSpaceDN w:val="0"/>
        <w:adjustRightInd w:val="0"/>
        <w:rPr>
          <w:i/>
        </w:rPr>
      </w:pPr>
      <w:r>
        <w:rPr>
          <w:rFonts w:eastAsiaTheme="minorEastAsia"/>
          <w:i/>
          <w:iCs/>
        </w:rPr>
        <w:t>Аналитическая формула ИХ рекурсивного звена 2-го порядка</w:t>
      </w:r>
      <w:r>
        <w:rPr>
          <w:rFonts w:asciiTheme="minorHAnsi" w:eastAsiaTheme="minorEastAsia" w:hAnsiTheme="minorHAnsi" w:cstheme="minorBidi"/>
        </w:rPr>
        <w:t xml:space="preserve"> </w:t>
      </w:r>
    </w:p>
    <w:p w14:paraId="689324E0" w14:textId="67FED961" w:rsidR="00765E36" w:rsidRPr="00F83B1B" w:rsidRDefault="002D52D8" w:rsidP="00F83B1B">
      <w:pPr>
        <w:autoSpaceDE w:val="0"/>
        <w:autoSpaceDN w:val="0"/>
        <w:adjustRightInd w:val="0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r>
                <m:rPr>
                  <m:sty m:val="p"/>
                </m:rPr>
                <w:rPr>
                  <w:rFonts w:ascii="Cambria Math" w:hAnsi="Courier New" w:cs="Courier New"/>
                  <w:sz w:val="16"/>
                  <w:szCs w:val="1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6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 xml:space="preserve"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16"/>
                      <w:szCs w:val="16"/>
                    </w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14:paraId="6FFA9611" w14:textId="77777777" w:rsidR="00171E1F" w:rsidRPr="00744B66" w:rsidRDefault="00171E1F" w:rsidP="00171E1F">
      <w:pPr>
        <w:pStyle w:val="a9"/>
        <w:numPr>
          <w:ilvl w:val="0"/>
          <w:numId w:val="2"/>
        </w:numPr>
        <w:autoSpaceDE w:val="0"/>
        <w:autoSpaceDN w:val="0"/>
        <w:adjustRightInd w:val="0"/>
        <w:jc w:val="both"/>
        <w:rPr>
          <w:iCs/>
        </w:rPr>
      </w:pPr>
      <w:r w:rsidRPr="00744B66">
        <w:rPr>
          <w:i/>
          <w:iCs/>
        </w:rPr>
        <w:t>В действительности длина ИХ рекурсивных ЛДС бесконечна.</w:t>
      </w:r>
    </w:p>
    <w:p w14:paraId="7B5BEB34" w14:textId="77777777" w:rsidR="00B62D91" w:rsidRPr="00744B66" w:rsidRDefault="00B62D91" w:rsidP="00C45840">
      <w:pPr>
        <w:rPr>
          <w:sz w:val="24"/>
          <w:szCs w:val="24"/>
        </w:rPr>
      </w:pPr>
    </w:p>
    <w:p w14:paraId="105B32CA" w14:textId="5701B0FB" w:rsidR="007C0138" w:rsidRPr="00744B66" w:rsidRDefault="00CE181A" w:rsidP="007C013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2. ВЫЧИСЛЕНИЕ ИМПУЛЬСНОЙ ХАРАКТЕРИСТИКИ - функция filter</w:t>
      </w:r>
    </w:p>
    <w:p w14:paraId="15B81D77" w14:textId="31DB0441" w:rsidR="007C0138" w:rsidRPr="00744B66" w:rsidRDefault="007C0138" w:rsidP="007C0138">
      <w:pPr>
        <w:rPr>
          <w:sz w:val="24"/>
          <w:szCs w:val="24"/>
        </w:rPr>
      </w:pPr>
    </w:p>
    <w:p w14:paraId="534F2CE8" w14:textId="44E1AF2B" w:rsidR="007C0138" w:rsidRPr="00744B66" w:rsidRDefault="006347DF" w:rsidP="007C01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 wp14:anchorId="47C1A50F" wp14:editId="1B8E344E">
            <wp:simplePos x="0" y="0"/>
            <wp:positionH relativeFrom="column">
              <wp:posOffset>-229235</wp:posOffset>
            </wp:positionH>
            <wp:positionV relativeFrom="paragraph">
              <wp:posOffset>234315</wp:posOffset>
            </wp:positionV>
            <wp:extent cx="5932805" cy="2254250"/>
            <wp:effectExtent l="0" t="0" r="10795" b="6350"/>
            <wp:wrapTopAndBottom/>
            <wp:docPr id="9" name="Рисунок 9" descr="../Documents/Labs/3%20курс/StudFiles/ЦОС/ЦОС_2020/LAB_08/pics/fil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../Documents/Labs/3%20курс/StudFiles/ЦОС/ЦОС_2020/LAB_08/pics/filter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744B66"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1F7A8F7C" w14:textId="1A583478" w:rsidR="007C0138" w:rsidRPr="00744B66" w:rsidRDefault="007C0138" w:rsidP="00C45840">
      <w:pPr>
        <w:rPr>
          <w:sz w:val="24"/>
          <w:szCs w:val="24"/>
        </w:rPr>
      </w:pPr>
    </w:p>
    <w:p w14:paraId="79BCD77A" w14:textId="5CA35FDA" w:rsidR="0088635C" w:rsidRPr="0088635C" w:rsidRDefault="007C0138" w:rsidP="0088635C">
      <w:pPr>
        <w:pStyle w:val="ab"/>
        <w:ind w:left="426"/>
        <w:rPr>
          <w:rFonts w:ascii="Times New Roman" w:hAnsi="Times New Roman" w:cs="Times New Roman"/>
          <w:sz w:val="24"/>
          <w:szCs w:val="24"/>
        </w:rPr>
      </w:pPr>
      <w:r w:rsidRPr="00744B66">
        <w:rPr>
          <w:rFonts w:ascii="Times New Roman" w:hAnsi="Times New Roman" w:cs="Times New Roman"/>
          <w:sz w:val="24"/>
          <w:szCs w:val="24"/>
        </w:rPr>
        <w:t>Пояснение:</w:t>
      </w:r>
    </w:p>
    <w:p w14:paraId="02A103D8" w14:textId="740CD347" w:rsidR="0088635C" w:rsidRPr="00744B66" w:rsidRDefault="0088635C" w:rsidP="007C0138">
      <w:pPr>
        <w:pStyle w:val="a5"/>
        <w:numPr>
          <w:ilvl w:val="0"/>
          <w:numId w:val="3"/>
        </w:numPr>
        <w:spacing w:line="240" w:lineRule="auto"/>
        <w:ind w:right="0"/>
        <w:jc w:val="left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Импульсная характеристика – реакция на цифровой единичный импульс. Поэтому в качестве воздействия поступает цифровой единичный импульс длины </w:t>
      </w:r>
      <w:r>
        <w:rPr>
          <w:i/>
          <w:sz w:val="24"/>
          <w:szCs w:val="24"/>
          <w:lang w:val="en-US"/>
        </w:rPr>
        <w:t>N</w:t>
      </w:r>
      <w:r w:rsidRPr="0088635C">
        <w:rPr>
          <w:i/>
          <w:sz w:val="24"/>
          <w:szCs w:val="24"/>
          <w:vertAlign w:val="subscript"/>
        </w:rPr>
        <w:t>1</w:t>
      </w:r>
      <w:r w:rsidRPr="0088635C">
        <w:rPr>
          <w:i/>
          <w:sz w:val="24"/>
          <w:szCs w:val="24"/>
        </w:rPr>
        <w:t>-1</w:t>
      </w:r>
      <w:r>
        <w:rPr>
          <w:i/>
          <w:sz w:val="24"/>
          <w:szCs w:val="24"/>
        </w:rPr>
        <w:t>. Длина цифрового единичного импульса ограничивается ИХ.</w:t>
      </w:r>
    </w:p>
    <w:p w14:paraId="6332F969" w14:textId="77777777" w:rsidR="007C0138" w:rsidRPr="00744B66" w:rsidRDefault="007C0138" w:rsidP="00C45840">
      <w:pPr>
        <w:rPr>
          <w:sz w:val="24"/>
          <w:szCs w:val="24"/>
        </w:rPr>
      </w:pPr>
    </w:p>
    <w:p w14:paraId="47943843" w14:textId="77777777" w:rsidR="005C19A0" w:rsidRDefault="005C19A0" w:rsidP="005C19A0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B35518A" w14:textId="5B136E8C" w:rsidR="00C45840" w:rsidRPr="00744B66" w:rsidRDefault="00CE181A" w:rsidP="005C19A0">
      <w:pPr>
        <w:ind w:left="0" w:firstLine="35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3. ВЫЧИСЛЕНИЕ РЕАКЦИИ ПО ФОРМУЛЕ СВЕРТКИ</w:t>
      </w:r>
    </w:p>
    <w:p w14:paraId="278609BB" w14:textId="0BC52088" w:rsidR="007C0138" w:rsidRPr="00744B66" w:rsidRDefault="007C0138" w:rsidP="00C45840">
      <w:pPr>
        <w:rPr>
          <w:rFonts w:ascii="Times New Roman" w:hAnsi="Times New Roman" w:cs="Times New Roman"/>
          <w:sz w:val="24"/>
          <w:szCs w:val="24"/>
        </w:rPr>
      </w:pPr>
    </w:p>
    <w:p w14:paraId="5C30024E" w14:textId="247DC4D8" w:rsidR="00C45840" w:rsidRPr="00F92F42" w:rsidRDefault="005C19A0" w:rsidP="00C45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6432" behindDoc="0" locked="0" layoutInCell="1" allowOverlap="1" wp14:anchorId="260726FB" wp14:editId="6CD274E8">
            <wp:simplePos x="0" y="0"/>
            <wp:positionH relativeFrom="column">
              <wp:posOffset>-228600</wp:posOffset>
            </wp:positionH>
            <wp:positionV relativeFrom="paragraph">
              <wp:posOffset>186055</wp:posOffset>
            </wp:positionV>
            <wp:extent cx="5928995" cy="3505200"/>
            <wp:effectExtent l="0" t="0" r="0" b="0"/>
            <wp:wrapTopAndBottom/>
            <wp:docPr id="10" name="Рисунок 10" descr="../Documents/Labs/3%20курс/StudFiles/ЦОС/ЦОС_2020/LAB_08/pics/3%20грв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../Documents/Labs/3%20курс/StudFiles/ЦОС/ЦОС_2020/LAB_08/pics/3%20грв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99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744B66">
        <w:rPr>
          <w:rFonts w:ascii="Times New Roman" w:hAnsi="Times New Roman" w:cs="Times New Roman"/>
          <w:sz w:val="24"/>
          <w:szCs w:val="24"/>
        </w:rPr>
        <w:t>ГРАФИК</w:t>
      </w:r>
      <w:r w:rsidR="00744B66">
        <w:rPr>
          <w:rFonts w:ascii="Times New Roman" w:hAnsi="Times New Roman" w:cs="Times New Roman"/>
          <w:sz w:val="24"/>
          <w:szCs w:val="24"/>
        </w:rPr>
        <w:t>И</w:t>
      </w:r>
      <w:r w:rsidR="00C45840" w:rsidRPr="00744B66">
        <w:rPr>
          <w:rFonts w:ascii="Times New Roman" w:hAnsi="Times New Roman" w:cs="Times New Roman"/>
          <w:sz w:val="24"/>
          <w:szCs w:val="24"/>
        </w:rPr>
        <w:t xml:space="preserve"> ВОЗДЕЙСТВИЯ И РЕАКЦИИ, вычисленной по ФОРМУЛЕ СВЕРТКИ</w:t>
      </w:r>
    </w:p>
    <w:p w14:paraId="432087D5" w14:textId="0EB7FDF2" w:rsidR="00EB7DDF" w:rsidRDefault="00EB7DDF" w:rsidP="00EB7DDF">
      <w:pPr>
        <w:widowControl w:val="0"/>
        <w:autoSpaceDE w:val="0"/>
        <w:autoSpaceDN w:val="0"/>
        <w:adjustRightInd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свертки: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8D54D18" w14:textId="48C047F2" w:rsidR="00C45840" w:rsidRPr="00205C22" w:rsidRDefault="00205C22" w:rsidP="00205C22">
      <w:pPr>
        <w:widowControl w:val="0"/>
        <w:autoSpaceDE w:val="0"/>
        <w:autoSpaceDN w:val="0"/>
        <w:adjustRightInd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(n-m)</m:t>
                  </m:r>
                </m:e>
              </m:nary>
            </m:e>
          </m:nary>
        </m:oMath>
      </m:oMathPara>
    </w:p>
    <w:p w14:paraId="69FB54A1" w14:textId="3CD4B205" w:rsidR="007C0138" w:rsidRPr="00744B66" w:rsidRDefault="007C0138" w:rsidP="007C0138">
      <w:pPr>
        <w:rPr>
          <w:rFonts w:ascii="Times New Roman" w:hAnsi="Times New Roman" w:cs="Times New Roman"/>
          <w:sz w:val="24"/>
          <w:szCs w:val="24"/>
        </w:rPr>
      </w:pPr>
      <w:r w:rsidRPr="00744B66">
        <w:rPr>
          <w:rFonts w:ascii="Times New Roman" w:hAnsi="Times New Roman" w:cs="Times New Roman"/>
          <w:sz w:val="24"/>
          <w:szCs w:val="24"/>
        </w:rPr>
        <w:t>Пояснение:</w:t>
      </w:r>
    </w:p>
    <w:p w14:paraId="69EA8631" w14:textId="6DB1EE3B" w:rsidR="007C0138" w:rsidRPr="00205C22" w:rsidRDefault="007C0138" w:rsidP="00205C22">
      <w:pPr>
        <w:pStyle w:val="a9"/>
        <w:numPr>
          <w:ilvl w:val="0"/>
          <w:numId w:val="3"/>
        </w:numPr>
        <w:rPr>
          <w:i/>
          <w:iCs/>
        </w:rPr>
      </w:pPr>
      <w:r w:rsidRPr="00205C22">
        <w:rPr>
          <w:i/>
          <w:iCs/>
        </w:rPr>
        <w:t>Длина импульса равна int(N</w:t>
      </w:r>
      <w:r w:rsidR="00F83B1B" w:rsidRPr="00205C22">
        <w:rPr>
          <w:i/>
          <w:iCs/>
          <w:vertAlign w:val="subscript"/>
        </w:rPr>
        <w:t>2</w:t>
      </w:r>
      <w:r w:rsidRPr="00205C22">
        <w:rPr>
          <w:i/>
          <w:iCs/>
        </w:rPr>
        <w:t>/2), в данном случае 1</w:t>
      </w:r>
      <w:r w:rsidR="00F92F42" w:rsidRPr="00205C22">
        <w:rPr>
          <w:i/>
          <w:iCs/>
        </w:rPr>
        <w:t>6</w:t>
      </w:r>
      <w:r w:rsidR="00F83B1B" w:rsidRPr="00205C22">
        <w:rPr>
          <w:i/>
          <w:iCs/>
        </w:rPr>
        <w:t>.</w:t>
      </w:r>
    </w:p>
    <w:p w14:paraId="652B009B" w14:textId="49753B95" w:rsidR="007C0138" w:rsidRPr="00205C22" w:rsidRDefault="007C0138" w:rsidP="00205C22">
      <w:pPr>
        <w:pStyle w:val="a9"/>
        <w:numPr>
          <w:ilvl w:val="0"/>
          <w:numId w:val="3"/>
        </w:numPr>
        <w:rPr>
          <w:i/>
          <w:iCs/>
        </w:rPr>
      </w:pPr>
      <w:r w:rsidRPr="00205C22">
        <w:rPr>
          <w:i/>
          <w:iCs/>
        </w:rPr>
        <w:t>Аналитически (L=N</w:t>
      </w:r>
      <w:r w:rsidR="00F83B1B" w:rsidRPr="00205C22">
        <w:rPr>
          <w:i/>
          <w:iCs/>
          <w:vertAlign w:val="subscript"/>
        </w:rPr>
        <w:t>2</w:t>
      </w:r>
      <w:r w:rsidRPr="00205C22">
        <w:rPr>
          <w:i/>
          <w:iCs/>
        </w:rPr>
        <w:t>+N</w:t>
      </w:r>
      <w:r w:rsidR="00F83B1B" w:rsidRPr="00205C22">
        <w:rPr>
          <w:i/>
          <w:iCs/>
          <w:vertAlign w:val="subscript"/>
        </w:rPr>
        <w:t>1</w:t>
      </w:r>
      <w:r w:rsidRPr="00205C22">
        <w:rPr>
          <w:i/>
          <w:iCs/>
        </w:rPr>
        <w:t>-1)</w:t>
      </w:r>
      <w:r w:rsidR="00FB49C1" w:rsidRPr="00205C22">
        <w:rPr>
          <w:i/>
          <w:iCs/>
        </w:rPr>
        <w:t>=51</w:t>
      </w:r>
      <w:r w:rsidRPr="00205C22">
        <w:rPr>
          <w:i/>
          <w:iCs/>
        </w:rPr>
        <w:t xml:space="preserve"> и по графику</w:t>
      </w:r>
      <w:r w:rsidR="00FB49C1" w:rsidRPr="00205C22">
        <w:rPr>
          <w:i/>
          <w:iCs/>
        </w:rPr>
        <w:t xml:space="preserve"> 51</w:t>
      </w:r>
      <w:r w:rsidRPr="00205C22">
        <w:rPr>
          <w:i/>
          <w:iCs/>
        </w:rPr>
        <w:t>.</w:t>
      </w:r>
    </w:p>
    <w:p w14:paraId="096B0E16" w14:textId="7FC526FA" w:rsidR="00205C22" w:rsidRPr="00205C22" w:rsidRDefault="00205C22" w:rsidP="00205C22">
      <w:pPr>
        <w:pStyle w:val="a9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Ограничение до длины воздействия применяется потому, что при значениях больше этой длины свертка равна нулю.</w:t>
      </w:r>
    </w:p>
    <w:p w14:paraId="03FC3889" w14:textId="77777777" w:rsidR="007C0138" w:rsidRPr="00744B66" w:rsidRDefault="007C0138" w:rsidP="007C0138">
      <w:pPr>
        <w:ind w:left="702" w:hanging="345"/>
        <w:rPr>
          <w:rFonts w:ascii="Times New Roman" w:hAnsi="Times New Roman" w:cs="Times New Roman"/>
          <w:sz w:val="24"/>
          <w:szCs w:val="24"/>
        </w:rPr>
      </w:pPr>
    </w:p>
    <w:p w14:paraId="7E119304" w14:textId="6918FE6C" w:rsidR="00C45840" w:rsidRPr="00744B66" w:rsidRDefault="00CE181A" w:rsidP="007C013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4. ВЫЧИСЛЕНИЕ РЕАКЦИИ ПО РАЗНОСТНОМУ УРАВНЕНИЮ</w:t>
      </w:r>
    </w:p>
    <w:p w14:paraId="034209F3" w14:textId="77777777" w:rsidR="007C0138" w:rsidRPr="00744B66" w:rsidRDefault="007C0138" w:rsidP="00C45840">
      <w:pPr>
        <w:rPr>
          <w:rFonts w:ascii="Times New Roman" w:hAnsi="Times New Roman" w:cs="Times New Roman"/>
          <w:sz w:val="24"/>
          <w:szCs w:val="24"/>
        </w:rPr>
      </w:pPr>
    </w:p>
    <w:p w14:paraId="17846EBF" w14:textId="1F895B35" w:rsidR="00C45840" w:rsidRPr="00744B66" w:rsidRDefault="005C19A0" w:rsidP="00C45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 wp14:anchorId="06739848" wp14:editId="47BCB4F8">
            <wp:simplePos x="0" y="0"/>
            <wp:positionH relativeFrom="column">
              <wp:posOffset>-229235</wp:posOffset>
            </wp:positionH>
            <wp:positionV relativeFrom="paragraph">
              <wp:posOffset>290195</wp:posOffset>
            </wp:positionV>
            <wp:extent cx="5979795" cy="1204595"/>
            <wp:effectExtent l="0" t="0" r="0" b="0"/>
            <wp:wrapTopAndBottom/>
            <wp:docPr id="11" name="Рисунок 11" descr="../Documents/Labs/3%20курс/StudFiles/ЦОС/ЦОС_2020/LAB_08/pics/РУ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../Documents/Labs/3%20курс/StudFiles/ЦОС/ЦОС_2020/LAB_08/pics/РУ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9795" cy="120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744B66">
        <w:rPr>
          <w:rFonts w:ascii="Times New Roman" w:hAnsi="Times New Roman" w:cs="Times New Roman"/>
          <w:sz w:val="24"/>
          <w:szCs w:val="24"/>
        </w:rPr>
        <w:t>ГРАФИК РЕАКЦИИ, вычисленной по РАЗНОСТНОМУ УРАВНЕНИЮ</w:t>
      </w:r>
    </w:p>
    <w:p w14:paraId="4E994318" w14:textId="6ADF9CA5" w:rsidR="007C0138" w:rsidRPr="00744B66" w:rsidRDefault="007C0138" w:rsidP="00720F9C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8AFD8EA" w14:textId="77777777" w:rsidR="00CA6496" w:rsidRPr="00744B66" w:rsidRDefault="00CA6496" w:rsidP="00CA6496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744B66">
        <w:rPr>
          <w:rFonts w:ascii="Times New Roman" w:hAnsi="Times New Roman" w:cs="Times New Roman"/>
          <w:sz w:val="24"/>
          <w:szCs w:val="24"/>
        </w:rPr>
        <w:t>Пояснение:</w:t>
      </w:r>
    </w:p>
    <w:p w14:paraId="185E242C" w14:textId="77777777" w:rsidR="00017063" w:rsidRDefault="00CA6496" w:rsidP="00017063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iCs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 w:rsidR="00017063" w:rsidRPr="00017063">
        <w:rPr>
          <w:rFonts w:eastAsiaTheme="minorEastAsia"/>
          <w:iCs/>
        </w:rPr>
        <w:t xml:space="preserve"> </w:t>
      </w:r>
    </w:p>
    <w:p w14:paraId="72E195A8" w14:textId="6E9E7D94" w:rsidR="00017063" w:rsidRPr="00017063" w:rsidRDefault="00017063" w:rsidP="00017063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iCs/>
        </w:rPr>
      </w:pPr>
      <w:r w:rsidRPr="00017063">
        <w:rPr>
          <w:rFonts w:eastAsiaTheme="minorEastAsia"/>
          <w:i/>
          <w:iCs/>
        </w:rPr>
        <w:t xml:space="preserve">Длина реакции равна длине воздействия </w:t>
      </w:r>
      <w:r w:rsidRPr="00017063">
        <w:rPr>
          <w:rFonts w:eastAsiaTheme="minorEastAsia"/>
          <w:i/>
          <w:iCs/>
          <w:lang w:val="en-US"/>
        </w:rPr>
        <w:t>N</w:t>
      </w:r>
      <w:r w:rsidRPr="00017063">
        <w:rPr>
          <w:rFonts w:eastAsiaTheme="minorEastAsia"/>
          <w:i/>
          <w:iCs/>
        </w:rPr>
        <w:t>2=31 потому, что длина реакции без ограничения бесконечна</w:t>
      </w:r>
    </w:p>
    <w:p w14:paraId="73135D57" w14:textId="3EBE1613" w:rsidR="00C45840" w:rsidRPr="00744B66" w:rsidRDefault="00CE181A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5. ВЫЧИСЛЕНИЕ ПАРАМЕТРОВ ПЕРЕДАТОЧНОЙ ФУНКЦИИ В ВИДЕ ПРОИЗВЕДЕНИЯ ПРОСТЕЙШИХ МНОЖИТЕЛЕЙ</w:t>
      </w:r>
    </w:p>
    <w:p w14:paraId="48F0D102" w14:textId="77777777" w:rsidR="00CA6496" w:rsidRDefault="00CA6496" w:rsidP="00C45840">
      <w:pPr>
        <w:rPr>
          <w:rFonts w:ascii="Times New Roman" w:hAnsi="Times New Roman" w:cs="Times New Roman"/>
        </w:rPr>
      </w:pPr>
    </w:p>
    <w:p w14:paraId="598F240C" w14:textId="77777777" w:rsidR="00CA6496" w:rsidRDefault="00CA6496" w:rsidP="00CA6496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ояснение:</w:t>
      </w:r>
    </w:p>
    <w:p w14:paraId="6366D6E5" w14:textId="453BE77D" w:rsidR="00CA6496" w:rsidRDefault="00CA6496" w:rsidP="00CA6496">
      <w:pPr>
        <w:pStyle w:val="ab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и полюсы в алгебраической форме и коэффициент усиления:</w:t>
      </w:r>
    </w:p>
    <w:p w14:paraId="262C7815" w14:textId="6728798A" w:rsidR="000D4EB5" w:rsidRPr="00D42A28" w:rsidRDefault="00D42A28" w:rsidP="000D4EB5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(</w:t>
      </w:r>
      <w:r w:rsidR="000D4EB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0D4EB5" w:rsidRPr="000D4EB5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="000D4EB5">
        <w:rPr>
          <w:rFonts w:ascii="Times New Roman" w:hAnsi="Times New Roman" w:cs="Times New Roman"/>
          <w:i/>
          <w:sz w:val="24"/>
          <w:szCs w:val="24"/>
        </w:rPr>
        <w:t xml:space="preserve">нули, </w:t>
      </w:r>
      <w:r w:rsidR="000D4EB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0D4EB5">
        <w:rPr>
          <w:rFonts w:ascii="Times New Roman" w:hAnsi="Times New Roman" w:cs="Times New Roman"/>
          <w:i/>
          <w:sz w:val="24"/>
          <w:szCs w:val="24"/>
        </w:rPr>
        <w:t xml:space="preserve"> – полюсы, </w:t>
      </w:r>
      <w:r w:rsidR="000D4EB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0D4EB5">
        <w:rPr>
          <w:rFonts w:ascii="Times New Roman" w:hAnsi="Times New Roman" w:cs="Times New Roman"/>
          <w:i/>
          <w:sz w:val="24"/>
          <w:szCs w:val="24"/>
        </w:rPr>
        <w:t>- коэффициент усиления</w:t>
      </w:r>
      <w:r>
        <w:rPr>
          <w:rFonts w:ascii="Times New Roman" w:hAnsi="Times New Roman" w:cs="Times New Roman"/>
          <w:i/>
          <w:sz w:val="24"/>
          <w:szCs w:val="24"/>
        </w:rPr>
        <w:t>)</w:t>
      </w:r>
    </w:p>
    <w:p w14:paraId="5F210BFE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>q =</w:t>
      </w:r>
    </w:p>
    <w:p w14:paraId="11D5EA2A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+ 0.8081i</w:t>
      </w:r>
    </w:p>
    <w:p w14:paraId="56850D65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- 0.8081i</w:t>
      </w:r>
    </w:p>
    <w:p w14:paraId="495FC81D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>p =</w:t>
      </w:r>
    </w:p>
    <w:p w14:paraId="7A8CD401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+ 0.6548i</w:t>
      </w:r>
    </w:p>
    <w:p w14:paraId="07AE118B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- 0.6548i</w:t>
      </w:r>
    </w:p>
    <w:p w14:paraId="3BE3B99E" w14:textId="77777777" w:rsidR="00DD0DBD" w:rsidRP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>K =</w:t>
      </w:r>
    </w:p>
    <w:p w14:paraId="5D1D71A9" w14:textId="2A54BE1D" w:rsidR="00D25517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DD0DB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0.7200</w:t>
      </w:r>
    </w:p>
    <w:p w14:paraId="100E1E9A" w14:textId="77777777" w:rsidR="00DD0DBD" w:rsidRDefault="00DD0DBD" w:rsidP="00DD0DBD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4D9E3C2E" w14:textId="6FFC7DBE" w:rsidR="00CA6496" w:rsidRDefault="00CA6496" w:rsidP="006F0318">
      <w:pPr>
        <w:pStyle w:val="ab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в показательной форме:</w:t>
      </w:r>
    </w:p>
    <w:p w14:paraId="4470D749" w14:textId="00AFA322" w:rsidR="00135BAE" w:rsidRPr="00135BAE" w:rsidRDefault="006F0318" w:rsidP="006F0318">
      <w:pPr>
        <w:autoSpaceDE w:val="0"/>
        <w:autoSpaceDN w:val="0"/>
        <w:adjustRightInd w:val="0"/>
        <w:ind w:left="0" w:firstLine="708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="00135BAE">
        <w:rPr>
          <w:rFonts w:ascii="Times New Roman" w:hAnsi="Times New Roman" w:cs="Times New Roman"/>
          <w:i/>
          <w:sz w:val="24"/>
          <w:szCs w:val="24"/>
        </w:rPr>
        <w:t>(</w:t>
      </w:r>
      <w:r w:rsidR="00135BAE" w:rsidRPr="00D25517">
        <w:rPr>
          <w:rFonts w:ascii="Times New Roman" w:hAnsi="Times New Roman" w:cs="Times New Roman"/>
          <w:i/>
          <w:sz w:val="24"/>
          <w:szCs w:val="24"/>
        </w:rPr>
        <w:t>rq</w:t>
      </w:r>
      <w:r w:rsidR="00135BAE" w:rsidRPr="00135BA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35BAE">
        <w:rPr>
          <w:rFonts w:ascii="Times New Roman" w:hAnsi="Times New Roman" w:cs="Times New Roman"/>
          <w:i/>
          <w:sz w:val="24"/>
          <w:szCs w:val="24"/>
        </w:rPr>
        <w:t>–</w:t>
      </w:r>
      <w:r w:rsidR="00135BAE" w:rsidRPr="00135BAE"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 w:rsidR="00135BAE">
        <w:rPr>
          <w:rFonts w:ascii="Times New Roman" w:hAnsi="Times New Roman" w:cs="Times New Roman"/>
          <w:i/>
          <w:sz w:val="24"/>
          <w:szCs w:val="24"/>
        </w:rPr>
        <w:t xml:space="preserve">радиусы комплексно сопряженных нулей, </w:t>
      </w:r>
      <w:r w:rsidR="00135BAE" w:rsidRPr="00D25517">
        <w:rPr>
          <w:rFonts w:ascii="Times New Roman" w:hAnsi="Times New Roman" w:cs="Times New Roman"/>
          <w:i/>
          <w:sz w:val="24"/>
          <w:szCs w:val="24"/>
        </w:rPr>
        <w:t>wq</w:t>
      </w:r>
      <w:r w:rsidR="00135BAE">
        <w:rPr>
          <w:rFonts w:ascii="Times New Roman" w:hAnsi="Times New Roman" w:cs="Times New Roman"/>
          <w:i/>
          <w:sz w:val="24"/>
          <w:szCs w:val="24"/>
        </w:rPr>
        <w:t xml:space="preserve"> – аргументы комплексно сопряженных нулей)</w:t>
      </w:r>
      <w:r w:rsidR="00135BAE" w:rsidRPr="00135BAE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7F3074D3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>rq =</w:t>
      </w:r>
    </w:p>
    <w:p w14:paraId="00FEADBB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455B81C6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628E7487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>wq =</w:t>
      </w:r>
    </w:p>
    <w:p w14:paraId="0E193E0E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2.2006</w:t>
      </w:r>
    </w:p>
    <w:p w14:paraId="657B0854" w14:textId="796E5ED9" w:rsidR="00D25517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-2.2006</w:t>
      </w:r>
    </w:p>
    <w:p w14:paraId="418BE93E" w14:textId="77777777" w:rsidR="006F0318" w:rsidRDefault="006F0318" w:rsidP="006F0318">
      <w:pPr>
        <w:pStyle w:val="ab"/>
        <w:ind w:left="0"/>
        <w:rPr>
          <w:rFonts w:ascii="Times New Roman" w:hAnsi="Times New Roman" w:cs="Times New Roman"/>
          <w:i/>
          <w:sz w:val="24"/>
          <w:szCs w:val="24"/>
        </w:rPr>
      </w:pPr>
    </w:p>
    <w:p w14:paraId="3BFB5AE7" w14:textId="0F54BDE3" w:rsidR="00CA6496" w:rsidRDefault="00CA6496" w:rsidP="006F0318">
      <w:pPr>
        <w:pStyle w:val="ab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люсы в показательной форме:</w:t>
      </w:r>
    </w:p>
    <w:p w14:paraId="410554CD" w14:textId="68F77A2F" w:rsidR="00135BAE" w:rsidRPr="00EB5565" w:rsidRDefault="006F0318" w:rsidP="006F0318">
      <w:pPr>
        <w:pStyle w:val="ab"/>
        <w:ind w:left="0" w:firstLine="708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="00135BAE">
        <w:rPr>
          <w:rFonts w:ascii="Times New Roman" w:hAnsi="Times New Roman" w:cs="Times New Roman"/>
          <w:i/>
          <w:sz w:val="24"/>
          <w:szCs w:val="24"/>
        </w:rPr>
        <w:t>(</w:t>
      </w:r>
      <w:r w:rsidR="00135BAE" w:rsidRPr="00D25517">
        <w:rPr>
          <w:rFonts w:ascii="Times New Roman" w:hAnsi="Times New Roman" w:cs="Times New Roman"/>
          <w:i/>
          <w:sz w:val="24"/>
          <w:szCs w:val="24"/>
        </w:rPr>
        <w:t>rp</w:t>
      </w:r>
      <w:r w:rsidR="00135BAE" w:rsidRPr="00135BAE">
        <w:rPr>
          <w:rFonts w:ascii="Times New Roman" w:hAnsi="Times New Roman" w:cs="Times New Roman"/>
          <w:i/>
          <w:sz w:val="24"/>
          <w:szCs w:val="24"/>
        </w:rPr>
        <w:t xml:space="preserve"> - </w:t>
      </w:r>
      <w:r w:rsidR="00135BAE">
        <w:rPr>
          <w:rFonts w:ascii="Times New Roman" w:hAnsi="Times New Roman" w:cs="Times New Roman"/>
          <w:i/>
          <w:sz w:val="24"/>
          <w:szCs w:val="24"/>
        </w:rPr>
        <w:t>радиусы комплексно сопряженных</w:t>
      </w:r>
      <w:r w:rsidR="00135BAE" w:rsidRPr="00135BA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35BAE">
        <w:rPr>
          <w:rFonts w:ascii="Times New Roman" w:hAnsi="Times New Roman" w:cs="Times New Roman"/>
          <w:i/>
          <w:sz w:val="24"/>
          <w:szCs w:val="24"/>
        </w:rPr>
        <w:t>полюсов,</w:t>
      </w:r>
      <w:r w:rsidR="00135BAE" w:rsidRPr="00135BA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35BAE" w:rsidRPr="00D25517">
        <w:rPr>
          <w:rFonts w:ascii="Times New Roman" w:hAnsi="Times New Roman" w:cs="Times New Roman"/>
          <w:i/>
          <w:sz w:val="24"/>
          <w:szCs w:val="24"/>
        </w:rPr>
        <w:t>wp</w:t>
      </w:r>
      <w:r w:rsidR="00135BAE">
        <w:rPr>
          <w:rFonts w:ascii="Times New Roman" w:hAnsi="Times New Roman" w:cs="Times New Roman"/>
          <w:i/>
          <w:sz w:val="24"/>
          <w:szCs w:val="24"/>
        </w:rPr>
        <w:t xml:space="preserve"> - </w:t>
      </w:r>
      <w:r w:rsidR="00B57AD7">
        <w:rPr>
          <w:rFonts w:ascii="Times New Roman" w:hAnsi="Times New Roman" w:cs="Times New Roman"/>
          <w:i/>
          <w:sz w:val="24"/>
          <w:szCs w:val="24"/>
        </w:rPr>
        <w:t>аргументы комплексно сопряженных</w:t>
      </w:r>
      <w:r w:rsidR="00B57AD7" w:rsidRPr="00B57A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57AD7">
        <w:rPr>
          <w:rFonts w:ascii="Times New Roman" w:hAnsi="Times New Roman" w:cs="Times New Roman"/>
          <w:i/>
          <w:sz w:val="24"/>
          <w:szCs w:val="24"/>
        </w:rPr>
        <w:t>полюсов)</w:t>
      </w:r>
    </w:p>
    <w:p w14:paraId="11207CCE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>rp =</w:t>
      </w:r>
    </w:p>
    <w:p w14:paraId="2660A881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652D2325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0FAA2AD2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>wp =</w:t>
      </w:r>
    </w:p>
    <w:p w14:paraId="0E396EBE" w14:textId="77777777" w:rsidR="006F0318" w:rsidRPr="006F0318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 0.8936</w:t>
      </w:r>
    </w:p>
    <w:p w14:paraId="32A3A2C9" w14:textId="4C5A2831" w:rsidR="00D25517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  <w:r w:rsidRPr="006F0318">
        <w:rPr>
          <w:rFonts w:ascii="Times New Roman" w:hAnsi="Times New Roman" w:cs="Times New Roman"/>
          <w:i/>
          <w:sz w:val="24"/>
          <w:szCs w:val="24"/>
        </w:rPr>
        <w:t xml:space="preserve">   -0.8936</w:t>
      </w:r>
    </w:p>
    <w:p w14:paraId="39C4D058" w14:textId="77777777" w:rsidR="006F0318" w:rsidRPr="00702096" w:rsidRDefault="006F0318" w:rsidP="006F0318">
      <w:pPr>
        <w:pStyle w:val="ab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2F9693DC" w14:textId="5B9C3DAC" w:rsidR="003D5FAE" w:rsidRPr="003D5FAE" w:rsidRDefault="006F0318" w:rsidP="00D25517">
      <w:pPr>
        <w:pStyle w:val="a9"/>
        <w:numPr>
          <w:ilvl w:val="0"/>
          <w:numId w:val="4"/>
        </w:numPr>
        <w:autoSpaceDE w:val="0"/>
        <w:autoSpaceDN w:val="0"/>
        <w:adjustRightInd w:val="0"/>
        <w:ind w:left="1134"/>
        <w:rPr>
          <w:rFonts w:eastAsiaTheme="minorEastAsia"/>
          <w:i/>
          <w:iCs/>
          <w:szCs w:val="20"/>
        </w:rPr>
      </w:pPr>
      <w:r>
        <w:rPr>
          <w:rFonts w:eastAsiaTheme="minorEastAsia"/>
          <w:i/>
          <w:iCs/>
          <w:szCs w:val="20"/>
        </w:rPr>
        <w:t xml:space="preserve">Значение аргумента </w:t>
      </w:r>
      <w:r w:rsidR="003D5FAE">
        <w:rPr>
          <w:rFonts w:eastAsiaTheme="minorEastAsia"/>
          <w:i/>
          <w:iCs/>
          <w:szCs w:val="20"/>
        </w:rPr>
        <w:t>полюса</w:t>
      </w:r>
    </w:p>
    <w:p w14:paraId="4AA8C047" w14:textId="1DC7789D" w:rsidR="00CA6496" w:rsidRPr="003D5FAE" w:rsidRDefault="00D25517" w:rsidP="003D5FAE">
      <w:pPr>
        <w:autoSpaceDE w:val="0"/>
        <w:autoSpaceDN w:val="0"/>
        <w:adjustRightInd w:val="0"/>
        <w:ind w:left="1418"/>
        <w:jc w:val="left"/>
        <w:rPr>
          <w:rFonts w:eastAsiaTheme="minorEastAsia"/>
          <w:i/>
          <w:iCs/>
          <w:szCs w:val="20"/>
        </w:rPr>
      </w:pPr>
      <w:r w:rsidRPr="003D5FAE">
        <w:rPr>
          <w:rFonts w:eastAsiaTheme="minorEastAsia"/>
          <w:i/>
          <w:iCs/>
          <w:szCs w:val="20"/>
          <w:lang w:val="en-US"/>
        </w:rPr>
        <w:t>wq</w:t>
      </w:r>
      <w:r w:rsidRPr="003D5FAE">
        <w:rPr>
          <w:rFonts w:eastAsiaTheme="minorEastAsia"/>
          <w:i/>
          <w:iCs/>
          <w:szCs w:val="20"/>
        </w:rPr>
        <w:t>=</w:t>
      </w:r>
      <w:r w:rsidR="00E14B75">
        <w:rPr>
          <w:rFonts w:eastAsiaTheme="minorEastAsia"/>
          <w:i/>
          <w:iCs/>
          <w:szCs w:val="20"/>
        </w:rPr>
        <w:t>0,</w:t>
      </w:r>
      <w:r w:rsidR="00336A8F" w:rsidRPr="003D5FAE">
        <w:rPr>
          <w:rFonts w:eastAsiaTheme="minorEastAsia"/>
          <w:i/>
          <w:iCs/>
          <w:szCs w:val="20"/>
        </w:rPr>
        <w:t>7</w:t>
      </w:r>
      <w:r w:rsidRPr="003D5FAE">
        <w:rPr>
          <w:rFonts w:eastAsiaTheme="minorEastAsia"/>
          <w:i/>
          <w:iCs/>
          <w:szCs w:val="20"/>
        </w:rPr>
        <w:t xml:space="preserve"> </w:t>
      </w:r>
      <w:r w:rsidRPr="003D5FAE">
        <w:rPr>
          <w:rFonts w:eastAsiaTheme="minorEastAsia"/>
          <w:i/>
          <w:iCs/>
          <w:szCs w:val="20"/>
          <w:lang w:val="en-US"/>
        </w:rPr>
        <w:t>π</w:t>
      </w:r>
      <w:r w:rsidRPr="003D5FAE">
        <w:rPr>
          <w:rFonts w:eastAsiaTheme="minorEastAsia"/>
          <w:i/>
          <w:iCs/>
          <w:szCs w:val="20"/>
        </w:rPr>
        <w:br/>
        <w:t>-</w:t>
      </w:r>
      <w:r w:rsidR="00E14B75">
        <w:rPr>
          <w:rFonts w:eastAsiaTheme="minorEastAsia"/>
          <w:i/>
          <w:iCs/>
          <w:szCs w:val="20"/>
        </w:rPr>
        <w:t>0,7</w:t>
      </w:r>
      <w:r w:rsidRPr="003D5FAE">
        <w:rPr>
          <w:rFonts w:eastAsiaTheme="minorEastAsia"/>
          <w:i/>
          <w:iCs/>
          <w:szCs w:val="20"/>
        </w:rPr>
        <w:t xml:space="preserve"> </w:t>
      </w:r>
      <w:r w:rsidRPr="003D5FAE">
        <w:rPr>
          <w:rFonts w:eastAsiaTheme="minorEastAsia"/>
          <w:i/>
          <w:iCs/>
          <w:szCs w:val="20"/>
          <w:lang w:val="en-US"/>
        </w:rPr>
        <w:t>π</w:t>
      </w:r>
      <w:r w:rsidRPr="003D5FAE">
        <w:rPr>
          <w:rFonts w:eastAsiaTheme="minorEastAsia"/>
          <w:i/>
          <w:iCs/>
          <w:szCs w:val="20"/>
        </w:rPr>
        <w:br/>
      </w:r>
      <w:r w:rsidRPr="003D5FAE">
        <w:rPr>
          <w:rFonts w:eastAsiaTheme="minorEastAsia"/>
          <w:i/>
          <w:iCs/>
          <w:szCs w:val="20"/>
        </w:rPr>
        <w:br/>
      </w:r>
      <w:r w:rsidR="00CA6496" w:rsidRPr="003D5FAE">
        <w:rPr>
          <w:rFonts w:eastAsiaTheme="minorEastAsia"/>
          <w:i/>
          <w:iCs/>
          <w:szCs w:val="20"/>
        </w:rPr>
        <w:t>wp</w:t>
      </w:r>
      <w:r w:rsidRPr="003D5FAE">
        <w:rPr>
          <w:rFonts w:eastAsiaTheme="minorEastAsia"/>
          <w:i/>
          <w:iCs/>
          <w:szCs w:val="20"/>
        </w:rPr>
        <w:t>=</w:t>
      </w:r>
      <w:r w:rsidR="00E14B75">
        <w:rPr>
          <w:rFonts w:eastAsiaTheme="minorEastAsia"/>
          <w:i/>
          <w:iCs/>
          <w:szCs w:val="20"/>
        </w:rPr>
        <w:t>0,284</w:t>
      </w:r>
      <w:r w:rsidR="00CA6496" w:rsidRPr="003D5FAE">
        <w:rPr>
          <w:rFonts w:eastAsiaTheme="minorEastAsia"/>
          <w:i/>
          <w:iCs/>
          <w:szCs w:val="20"/>
        </w:rPr>
        <w:t>π</w:t>
      </w:r>
    </w:p>
    <w:p w14:paraId="46E533AB" w14:textId="06488FB0" w:rsidR="00CA6496" w:rsidRPr="003D5FAE" w:rsidRDefault="00CA6496" w:rsidP="0061135E">
      <w:pPr>
        <w:pStyle w:val="a9"/>
        <w:autoSpaceDE w:val="0"/>
        <w:autoSpaceDN w:val="0"/>
        <w:adjustRightInd w:val="0"/>
        <w:ind w:left="1134" w:hanging="360"/>
        <w:jc w:val="both"/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</w:pPr>
      <w:r w:rsidRPr="003D5FAE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 xml:space="preserve">     </w:t>
      </w:r>
      <w:r w:rsidR="0061135E" w:rsidRPr="003D5FAE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ab/>
      </w:r>
      <w:r w:rsidR="0061135E" w:rsidRPr="003D5FAE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ab/>
      </w:r>
      <w:r w:rsidR="00D25517" w:rsidRPr="003D5FAE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 xml:space="preserve"> -</w:t>
      </w:r>
      <w:r w:rsidR="00E14B75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>0,284</w:t>
      </w:r>
      <w:r w:rsidRPr="003D5FAE">
        <w:rPr>
          <w:rFonts w:asciiTheme="minorHAnsi" w:eastAsiaTheme="minorEastAsia" w:hAnsiTheme="minorHAnsi" w:cstheme="minorBidi"/>
          <w:i/>
          <w:iCs/>
          <w:sz w:val="22"/>
          <w:szCs w:val="20"/>
          <w:lang w:eastAsia="en-US"/>
        </w:rPr>
        <w:t>π</w:t>
      </w:r>
    </w:p>
    <w:p w14:paraId="61FBF2B9" w14:textId="77777777" w:rsidR="0061135E" w:rsidRPr="00D25517" w:rsidRDefault="0061135E" w:rsidP="0061135E">
      <w:pPr>
        <w:pStyle w:val="a9"/>
        <w:autoSpaceDE w:val="0"/>
        <w:autoSpaceDN w:val="0"/>
        <w:adjustRightInd w:val="0"/>
        <w:ind w:left="1134" w:hanging="360"/>
        <w:jc w:val="both"/>
        <w:rPr>
          <w:rFonts w:eastAsiaTheme="minorEastAsia"/>
          <w:i/>
          <w:iCs/>
          <w:szCs w:val="20"/>
        </w:rPr>
      </w:pPr>
    </w:p>
    <w:p w14:paraId="5A9FACF7" w14:textId="2200F303" w:rsidR="00B938DD" w:rsidRPr="00B938DD" w:rsidRDefault="00B938DD" w:rsidP="0061135E">
      <w:pPr>
        <w:pStyle w:val="a9"/>
        <w:numPr>
          <w:ilvl w:val="0"/>
          <w:numId w:val="4"/>
        </w:numPr>
        <w:autoSpaceDE w:val="0"/>
        <w:autoSpaceDN w:val="0"/>
        <w:adjustRightInd w:val="0"/>
        <w:ind w:left="1134"/>
        <w:jc w:val="both"/>
        <w:rPr>
          <w:rFonts w:eastAsiaTheme="minorEastAsia"/>
          <w:i/>
          <w:iCs/>
          <w:szCs w:val="20"/>
        </w:rPr>
      </w:pPr>
      <w:r>
        <w:rPr>
          <w:rFonts w:eastAsiaTheme="minorEastAsia"/>
          <w:i/>
          <w:iCs/>
          <w:szCs w:val="20"/>
        </w:rPr>
        <w:t>Передаточная функция в виде произведения простейших множителей с нулями и полюсами в показательной форме:</w:t>
      </w:r>
    </w:p>
    <w:p w14:paraId="199B879D" w14:textId="3EA14A45" w:rsidR="00CA6496" w:rsidRPr="00B938DD" w:rsidRDefault="00CA6496" w:rsidP="00B938DD">
      <w:pPr>
        <w:pStyle w:val="a9"/>
        <w:autoSpaceDE w:val="0"/>
        <w:autoSpaceDN w:val="0"/>
        <w:adjustRightInd w:val="0"/>
        <w:ind w:left="1134"/>
        <w:jc w:val="both"/>
        <w:rPr>
          <w:rFonts w:eastAsiaTheme="minorEastAsia"/>
          <w:i/>
          <w:iCs/>
          <w:szCs w:val="2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20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0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Cs w:val="20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0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0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Cs w:val="20"/>
                </w:rPr>
                <m:t>0</m:t>
              </m:r>
            </m:sub>
          </m:sSub>
          <m:r>
            <w:rPr>
              <w:rFonts w:ascii="Cambria Math" w:eastAsiaTheme="minorEastAsia" w:hAnsi="Cambria Math"/>
              <w:szCs w:val="20"/>
            </w:rPr>
            <m:t>∙</m:t>
          </m:r>
          <m:nary>
            <m:naryPr>
              <m:chr m:val="∏"/>
              <m:limLoc m:val="undOvr"/>
              <m:ctrlPr>
                <w:rPr>
                  <w:rFonts w:ascii="Cambria Math" w:eastAsiaTheme="minorEastAsia" w:hAnsi="Cambria Math"/>
                  <w:i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0"/>
                  <w:lang w:val="en-US"/>
                </w:rPr>
                <m:t>k</m:t>
              </m:r>
              <m:r>
                <w:rPr>
                  <w:rFonts w:ascii="Cambria Math" w:eastAsiaTheme="minorEastAsia" w:hAnsi="Cambria Math"/>
                  <w:szCs w:val="20"/>
                </w:rPr>
                <m:t>=1</m:t>
              </m:r>
            </m:sub>
            <m:sup>
              <m:r>
                <w:rPr>
                  <w:rFonts w:ascii="Cambria Math" w:eastAsiaTheme="minorEastAsia" w:hAnsi="Cambria Math"/>
                  <w:szCs w:val="20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Cs w:val="20"/>
                </w:rPr>
                <m:t>-1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0"/>
                        </w:rPr>
                        <m:t>-1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0"/>
                        </w:rPr>
                        <m:t>-1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/>
              <w:szCs w:val="20"/>
            </w:rPr>
            <m:t>=0,72∙</m:t>
          </m:r>
          <m:nary>
            <m:naryPr>
              <m:chr m:val="∏"/>
              <m:limLoc m:val="undOvr"/>
              <m:ctrlPr>
                <w:rPr>
                  <w:rFonts w:ascii="Cambria Math" w:eastAsiaTheme="minorEastAsia" w:hAnsi="Cambria Math"/>
                  <w:i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0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Cs w:val="20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2,200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0,840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08936j</m:t>
                      </m:r>
                    </m:sup>
                  </m:sSup>
                </m:den>
              </m:f>
            </m:e>
          </m:nary>
        </m:oMath>
      </m:oMathPara>
    </w:p>
    <w:p w14:paraId="7EAE54CB" w14:textId="77777777" w:rsidR="00CA6496" w:rsidRDefault="00CA6496" w:rsidP="00C45840">
      <w:pPr>
        <w:rPr>
          <w:rFonts w:ascii="Times New Roman" w:hAnsi="Times New Roman" w:cs="Times New Roman"/>
        </w:rPr>
      </w:pPr>
    </w:p>
    <w:p w14:paraId="00F7E9E2" w14:textId="77777777" w:rsidR="00CA6496" w:rsidRDefault="00CA6496" w:rsidP="00C45840">
      <w:pPr>
        <w:rPr>
          <w:rFonts w:ascii="Times New Roman" w:hAnsi="Times New Roman" w:cs="Times New Roman"/>
        </w:rPr>
      </w:pPr>
    </w:p>
    <w:p w14:paraId="4CAB0A83" w14:textId="77777777" w:rsidR="00E14B75" w:rsidRDefault="00E14B75" w:rsidP="00C45840">
      <w:pPr>
        <w:rPr>
          <w:rFonts w:ascii="Times New Roman" w:hAnsi="Times New Roman" w:cs="Times New Roman"/>
        </w:rPr>
      </w:pPr>
    </w:p>
    <w:p w14:paraId="58BF2E70" w14:textId="77777777" w:rsidR="00E14B75" w:rsidRDefault="00E14B75" w:rsidP="00C45840">
      <w:pPr>
        <w:rPr>
          <w:rFonts w:ascii="Times New Roman" w:hAnsi="Times New Roman" w:cs="Times New Roman"/>
        </w:rPr>
      </w:pPr>
    </w:p>
    <w:p w14:paraId="39655947" w14:textId="77777777" w:rsidR="00E14B75" w:rsidRDefault="00E14B75" w:rsidP="00C45840">
      <w:pPr>
        <w:rPr>
          <w:rFonts w:ascii="Times New Roman" w:hAnsi="Times New Roman" w:cs="Times New Roman"/>
        </w:rPr>
      </w:pPr>
    </w:p>
    <w:p w14:paraId="6942AC8D" w14:textId="77777777" w:rsidR="00976D39" w:rsidRDefault="00976D39" w:rsidP="00C45840">
      <w:pPr>
        <w:rPr>
          <w:rFonts w:ascii="Times New Roman" w:hAnsi="Times New Roman" w:cs="Times New Roman"/>
        </w:rPr>
      </w:pPr>
    </w:p>
    <w:p w14:paraId="3564BAC9" w14:textId="745E8310" w:rsidR="00976D39" w:rsidRPr="00875A52" w:rsidRDefault="00976D39" w:rsidP="00976D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1D43993" w14:textId="4661CABB" w:rsidR="00C45840" w:rsidRPr="00744B66" w:rsidRDefault="00CE181A" w:rsidP="00C45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6. ВЫЧИСЛЕНИЕ ПАРАМЕТРОВ ПЕРЕДАТОЧНОЙ ФУНКЦИИ В ВИДЕ ПРОИЗВЕДЕНИЯ МНОЖИТЕЛЕЙ ВТОРОГО ПОРЯДКА</w:t>
      </w:r>
    </w:p>
    <w:p w14:paraId="05B19845" w14:textId="77777777" w:rsidR="00744B66" w:rsidRPr="00744B66" w:rsidRDefault="00744B66" w:rsidP="00C45840">
      <w:pPr>
        <w:rPr>
          <w:rFonts w:ascii="Times New Roman" w:hAnsi="Times New Roman" w:cs="Times New Roman"/>
          <w:sz w:val="24"/>
          <w:szCs w:val="24"/>
        </w:rPr>
      </w:pPr>
    </w:p>
    <w:p w14:paraId="092B422C" w14:textId="77777777" w:rsidR="00C45840" w:rsidRPr="00744B66" w:rsidRDefault="005170D0" w:rsidP="00C45840">
      <w:pPr>
        <w:rPr>
          <w:rFonts w:ascii="Times New Roman" w:hAnsi="Times New Roman" w:cs="Times New Roman"/>
          <w:sz w:val="24"/>
          <w:szCs w:val="24"/>
        </w:rPr>
      </w:pPr>
      <w:r w:rsidRPr="00744B66">
        <w:rPr>
          <w:rFonts w:ascii="Times New Roman" w:hAnsi="Times New Roman" w:cs="Times New Roman"/>
          <w:sz w:val="24"/>
          <w:szCs w:val="24"/>
        </w:rPr>
        <w:t>М</w:t>
      </w:r>
      <w:r w:rsidR="00C45840" w:rsidRPr="00744B66">
        <w:rPr>
          <w:rFonts w:ascii="Times New Roman" w:hAnsi="Times New Roman" w:cs="Times New Roman"/>
          <w:sz w:val="24"/>
          <w:szCs w:val="24"/>
        </w:rPr>
        <w:t>атриц</w:t>
      </w:r>
      <w:r w:rsidRPr="00744B66">
        <w:rPr>
          <w:rFonts w:ascii="Times New Roman" w:hAnsi="Times New Roman" w:cs="Times New Roman"/>
          <w:sz w:val="24"/>
          <w:szCs w:val="24"/>
        </w:rPr>
        <w:t>а</w:t>
      </w:r>
      <w:r w:rsidR="00C45840" w:rsidRPr="00744B66">
        <w:rPr>
          <w:rFonts w:ascii="Times New Roman" w:hAnsi="Times New Roman" w:cs="Times New Roman"/>
          <w:sz w:val="24"/>
          <w:szCs w:val="24"/>
        </w:rPr>
        <w:t xml:space="preserve"> коэффициентов (s) и коэффициента усиления (G)</w:t>
      </w:r>
      <w:r w:rsidRPr="00744B66">
        <w:rPr>
          <w:rFonts w:ascii="Times New Roman" w:hAnsi="Times New Roman" w:cs="Times New Roman"/>
          <w:sz w:val="24"/>
          <w:szCs w:val="24"/>
        </w:rPr>
        <w:t>:</w:t>
      </w:r>
    </w:p>
    <w:p w14:paraId="5B9640D0" w14:textId="77777777" w:rsidR="00D25517" w:rsidRPr="00D25517" w:rsidRDefault="00D25517" w:rsidP="00D25517">
      <w:pPr>
        <w:rPr>
          <w:rFonts w:ascii="Courier New" w:eastAsia="Times New Roman" w:hAnsi="Courier New" w:cs="Courier New"/>
        </w:rPr>
      </w:pPr>
      <w:r w:rsidRPr="00D25517">
        <w:rPr>
          <w:rFonts w:ascii="Courier New" w:eastAsia="Times New Roman" w:hAnsi="Courier New" w:cs="Courier New"/>
        </w:rPr>
        <w:t>s =</w:t>
      </w:r>
    </w:p>
    <w:p w14:paraId="361A9238" w14:textId="77777777" w:rsidR="00E14B75" w:rsidRDefault="00D25517" w:rsidP="00D25517">
      <w:pPr>
        <w:rPr>
          <w:rFonts w:ascii="Courier New" w:eastAsia="Times New Roman" w:hAnsi="Courier New" w:cs="Courier New"/>
        </w:rPr>
      </w:pPr>
      <w:r w:rsidRPr="00D25517">
        <w:rPr>
          <w:rFonts w:ascii="Courier New" w:eastAsia="Times New Roman" w:hAnsi="Courier New" w:cs="Courier New"/>
        </w:rPr>
        <w:t xml:space="preserve">    </w:t>
      </w:r>
      <w:r w:rsidR="00E14B75" w:rsidRPr="00E14B75">
        <w:rPr>
          <w:rFonts w:ascii="Courier New" w:eastAsia="Times New Roman" w:hAnsi="Courier New" w:cs="Courier New"/>
        </w:rPr>
        <w:t>1.0000    1.1780    1.0000    1.0000   -1.0530    0.7060</w:t>
      </w:r>
    </w:p>
    <w:p w14:paraId="1C158F4E" w14:textId="346849FC" w:rsidR="00D25517" w:rsidRPr="00D25517" w:rsidRDefault="00D25517" w:rsidP="00D25517">
      <w:pPr>
        <w:rPr>
          <w:rFonts w:ascii="Courier New" w:eastAsia="Times New Roman" w:hAnsi="Courier New" w:cs="Courier New"/>
        </w:rPr>
      </w:pPr>
      <w:r w:rsidRPr="00D25517">
        <w:rPr>
          <w:rFonts w:ascii="Courier New" w:eastAsia="Times New Roman" w:hAnsi="Courier New" w:cs="Courier New"/>
        </w:rPr>
        <w:t>G =</w:t>
      </w:r>
    </w:p>
    <w:p w14:paraId="02275A56" w14:textId="1762A65E" w:rsidR="00F26970" w:rsidRDefault="00E14B75" w:rsidP="00D25517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0.7</w:t>
      </w:r>
      <w:r w:rsidR="00D25517" w:rsidRPr="00D25517">
        <w:rPr>
          <w:rFonts w:ascii="Courier New" w:eastAsia="Times New Roman" w:hAnsi="Courier New" w:cs="Courier New"/>
        </w:rPr>
        <w:t>200</w:t>
      </w:r>
    </w:p>
    <w:p w14:paraId="3AC15528" w14:textId="77777777" w:rsidR="00F26970" w:rsidRDefault="00F26970" w:rsidP="00F26970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F26970">
        <w:rPr>
          <w:rFonts w:ascii="Times New Roman" w:eastAsia="Times New Roman" w:hAnsi="Times New Roman" w:cs="Times New Roman"/>
          <w:i/>
          <w:iCs/>
          <w:sz w:val="24"/>
          <w:szCs w:val="24"/>
        </w:rPr>
        <w:t>Передаточная функция в виде произведения множителей 2-го порядка:</w:t>
      </w:r>
    </w:p>
    <w:p w14:paraId="25ECB70D" w14:textId="1424428E" w:rsidR="00F26970" w:rsidRPr="00E14B75" w:rsidRDefault="00E14B75" w:rsidP="00C45840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k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  <w:bookmarkStart w:id="1" w:name="_GoBack"/>
      <w:bookmarkEnd w:id="1"/>
    </w:p>
    <w:p w14:paraId="05373E33" w14:textId="1615519D" w:rsidR="00F26970" w:rsidRPr="00F26970" w:rsidRDefault="00F26970" w:rsidP="00C45840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F26970">
        <w:rPr>
          <w:rFonts w:ascii="Times New Roman" w:hAnsi="Times New Roman" w:cs="Times New Roman"/>
          <w:i/>
          <w:iCs/>
          <w:sz w:val="24"/>
          <w:szCs w:val="24"/>
        </w:rPr>
        <w:t>где b</w:t>
      </w:r>
      <w:r w:rsidRPr="00F2697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Pr="00F2697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 w:rsidRPr="00F26970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="00E14B75"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k</m:t>
            </m:r>
          </m:sub>
        </m:sSub>
      </m:oMath>
      <w:r w:rsidR="00E14B75"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k</m:t>
            </m:r>
          </m:sub>
        </m:sSub>
      </m:oMath>
      <w:r w:rsidR="00E14B75">
        <w:rPr>
          <w:rFonts w:ascii="Times New Roman" w:eastAsiaTheme="minorEastAsia" w:hAnsi="Times New Roman" w:cs="Times New Roman"/>
          <w:i/>
          <w:iCs/>
          <w:sz w:val="24"/>
          <w:szCs w:val="24"/>
        </w:rPr>
        <w:t>,</w:t>
      </w:r>
      <w:r w:rsidRPr="00F2697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k</m:t>
            </m:r>
          </m:sub>
        </m:sSub>
      </m:oMath>
      <w:r w:rsidRPr="00F26970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k</m:t>
            </m:r>
          </m:sub>
        </m:sSub>
      </m:oMath>
      <w:r w:rsidRPr="00F26970">
        <w:rPr>
          <w:rFonts w:ascii="Times New Roman" w:hAnsi="Times New Roman" w:cs="Times New Roman"/>
          <w:i/>
          <w:iCs/>
          <w:sz w:val="24"/>
          <w:szCs w:val="24"/>
        </w:rPr>
        <w:t xml:space="preserve"> — вещественные коэффициенты; L — количество звеньев 2-го порядка.</w:t>
      </w:r>
    </w:p>
    <w:p w14:paraId="3359E127" w14:textId="4AE8B00D" w:rsidR="005170D0" w:rsidRDefault="00F26970" w:rsidP="00C45840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F26970">
        <w:rPr>
          <w:rFonts w:ascii="Times New Roman" w:hAnsi="Times New Roman" w:cs="Times New Roman"/>
          <w:i/>
          <w:iCs/>
          <w:sz w:val="24"/>
          <w:szCs w:val="24"/>
        </w:rPr>
        <w:t>В MATLAB используется представление передаточной функции в эквивалентном виде, получаемом при вынесении за скобки коэффициентов</w:t>
      </w:r>
      <w:r w:rsidR="00B425C3" w:rsidRPr="00B425C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425C3" w:rsidRPr="00F2697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B425C3" w:rsidRPr="00F2697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="00B425C3" w:rsidRPr="00F2697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 w:rsidRPr="00F26970">
        <w:rPr>
          <w:rFonts w:ascii="Times New Roman" w:hAnsi="Times New Roman" w:cs="Times New Roman"/>
          <w:i/>
          <w:iCs/>
          <w:sz w:val="24"/>
          <w:szCs w:val="24"/>
        </w:rPr>
        <w:t>:</w:t>
      </w:r>
    </w:p>
    <w:p w14:paraId="1A1F589B" w14:textId="681B4F8D" w:rsidR="00F26970" w:rsidRPr="00635414" w:rsidRDefault="00E14B75" w:rsidP="0063541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G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</w:p>
    <w:p w14:paraId="3F96F811" w14:textId="77777777" w:rsidR="00B425C3" w:rsidRDefault="00F26970" w:rsidP="00F26970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F26970">
        <w:rPr>
          <w:rFonts w:ascii="Times New Roman" w:hAnsi="Times New Roman" w:cs="Times New Roman"/>
          <w:i/>
          <w:iCs/>
          <w:sz w:val="24"/>
          <w:szCs w:val="24"/>
        </w:rPr>
        <w:t>где G</w:t>
      </w:r>
      <w:r w:rsidR="00B425C3" w:rsidRPr="00B425C3">
        <w:rPr>
          <w:rFonts w:ascii="Times New Roman" w:hAnsi="Times New Roman" w:cs="Times New Roman"/>
          <w:i/>
          <w:iCs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vertAlign w:val="subscript"/>
          </w:rPr>
          <m:t xml:space="preserve">∙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vertAlign w:val="subscript"/>
          </w:rPr>
          <m:t>∙… ∙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L</m:t>
            </m:r>
          </m:sub>
        </m:sSub>
      </m:oMath>
      <w:r w:rsidR="00B425C3" w:rsidRPr="00B425C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26970">
        <w:rPr>
          <w:rFonts w:ascii="Times New Roman" w:hAnsi="Times New Roman" w:cs="Times New Roman"/>
          <w:i/>
          <w:iCs/>
          <w:sz w:val="24"/>
          <w:szCs w:val="24"/>
        </w:rPr>
        <w:t>— коэффициент усиления, а соответствующие</w:t>
      </w:r>
      <w:r w:rsidR="00B425C3" w:rsidRPr="00B425C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26970">
        <w:rPr>
          <w:rFonts w:ascii="Times New Roman" w:hAnsi="Times New Roman" w:cs="Times New Roman"/>
          <w:i/>
          <w:iCs/>
          <w:sz w:val="24"/>
          <w:szCs w:val="24"/>
        </w:rPr>
        <w:t>коэффициенты связаны соотношениями:</w:t>
      </w:r>
    </w:p>
    <w:p w14:paraId="5BB6CF84" w14:textId="68FA6790" w:rsidR="00E14B75" w:rsidRPr="00E14B75" w:rsidRDefault="00976D39" w:rsidP="00F26970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/G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/G;</m:t>
          </m:r>
        </m:oMath>
      </m:oMathPara>
    </w:p>
    <w:p w14:paraId="3C6FB369" w14:textId="0D9D56E5" w:rsidR="00FE10F5" w:rsidRPr="00E14B75" w:rsidRDefault="00B425C3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425C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6D0C3200" w14:textId="36CD462B" w:rsidR="00C45840" w:rsidRPr="00744B66" w:rsidRDefault="00CE181A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744B66">
        <w:rPr>
          <w:rFonts w:ascii="Times New Roman" w:hAnsi="Times New Roman" w:cs="Times New Roman"/>
          <w:b/>
          <w:bCs/>
          <w:sz w:val="24"/>
          <w:szCs w:val="24"/>
        </w:rPr>
        <w:t>.7. ВЫЧИСЛЕНИЕ ПАРАМЕТРОВ ПЕРЕДАТОЧНОЙ ФУНКЦИИ В ВИДЕ СУММЫ ПРОСТЫХ ДРОБЕЙ</w:t>
      </w:r>
    </w:p>
    <w:p w14:paraId="07E70CD6" w14:textId="77777777" w:rsidR="00E07285" w:rsidRDefault="00E07285" w:rsidP="00C45840">
      <w:pPr>
        <w:rPr>
          <w:rFonts w:ascii="Times New Roman" w:hAnsi="Times New Roman" w:cs="Times New Roman"/>
          <w:sz w:val="24"/>
          <w:szCs w:val="24"/>
        </w:rPr>
      </w:pPr>
    </w:p>
    <w:p w14:paraId="45E41155" w14:textId="77777777" w:rsidR="00C45840" w:rsidRDefault="00744B66" w:rsidP="00C45840">
      <w:pPr>
        <w:rPr>
          <w:rFonts w:ascii="Times New Roman" w:hAnsi="Times New Roman" w:cs="Times New Roman"/>
          <w:sz w:val="24"/>
          <w:szCs w:val="24"/>
        </w:rPr>
      </w:pPr>
      <w:r w:rsidRPr="00744B66">
        <w:rPr>
          <w:rFonts w:ascii="Times New Roman" w:hAnsi="Times New Roman" w:cs="Times New Roman"/>
          <w:sz w:val="24"/>
          <w:szCs w:val="24"/>
        </w:rPr>
        <w:t>К</w:t>
      </w:r>
      <w:r w:rsidR="00C45840" w:rsidRPr="00744B66">
        <w:rPr>
          <w:rFonts w:ascii="Times New Roman" w:hAnsi="Times New Roman" w:cs="Times New Roman"/>
          <w:sz w:val="24"/>
          <w:szCs w:val="24"/>
        </w:rPr>
        <w:t>оэффициент</w:t>
      </w:r>
      <w:r w:rsidRPr="00744B66">
        <w:rPr>
          <w:rFonts w:ascii="Times New Roman" w:hAnsi="Times New Roman" w:cs="Times New Roman"/>
          <w:sz w:val="24"/>
          <w:szCs w:val="24"/>
        </w:rPr>
        <w:t>ы</w:t>
      </w:r>
      <w:r w:rsidR="00C45840" w:rsidRPr="00744B66">
        <w:rPr>
          <w:rFonts w:ascii="Times New Roman" w:hAnsi="Times New Roman" w:cs="Times New Roman"/>
          <w:sz w:val="24"/>
          <w:szCs w:val="24"/>
        </w:rPr>
        <w:t xml:space="preserve"> разложения (r), полюсов (p)</w:t>
      </w:r>
      <w:r w:rsidR="00EB44AD">
        <w:rPr>
          <w:rFonts w:ascii="Times New Roman" w:hAnsi="Times New Roman" w:cs="Times New Roman"/>
          <w:sz w:val="24"/>
          <w:szCs w:val="24"/>
        </w:rPr>
        <w:t xml:space="preserve"> в алгебраической форме</w:t>
      </w:r>
      <w:r w:rsidR="00C45840" w:rsidRPr="00744B66">
        <w:rPr>
          <w:rFonts w:ascii="Times New Roman" w:hAnsi="Times New Roman" w:cs="Times New Roman"/>
          <w:sz w:val="24"/>
          <w:szCs w:val="24"/>
        </w:rPr>
        <w:t xml:space="preserve"> и целой части (c)</w:t>
      </w:r>
    </w:p>
    <w:p w14:paraId="5979CE6E" w14:textId="77777777" w:rsidR="00B425C3" w:rsidRPr="00744B66" w:rsidRDefault="00B425C3" w:rsidP="00C45840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tblInd w:w="357" w:type="dxa"/>
        <w:tblLook w:val="04A0" w:firstRow="1" w:lastRow="0" w:firstColumn="1" w:lastColumn="0" w:noHBand="0" w:noVBand="1"/>
      </w:tblPr>
      <w:tblGrid>
        <w:gridCol w:w="2988"/>
        <w:gridCol w:w="3022"/>
        <w:gridCol w:w="2978"/>
      </w:tblGrid>
      <w:tr w:rsidR="00B425C3" w14:paraId="547D8287" w14:textId="77777777" w:rsidTr="00B425C3">
        <w:tc>
          <w:tcPr>
            <w:tcW w:w="3190" w:type="dxa"/>
            <w:vAlign w:val="center"/>
          </w:tcPr>
          <w:p w14:paraId="4F85CCB9" w14:textId="77777777" w:rsidR="00930377" w:rsidRDefault="00B425C3" w:rsidP="0063541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 w:rsidRPr="00930377">
              <w:rPr>
                <w:rFonts w:ascii="Courier New" w:eastAsia="Times New Roman" w:hAnsi="Courier New" w:cs="Courier New"/>
                <w:sz w:val="20"/>
              </w:rPr>
              <w:t>r =</w:t>
            </w:r>
          </w:p>
          <w:p w14:paraId="11DC5E61" w14:textId="77777777" w:rsidR="00930377" w:rsidRDefault="00930377" w:rsidP="0063541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</w:r>
            <w:r w:rsidR="00635414" w:rsidRPr="00930377">
              <w:rPr>
                <w:rFonts w:ascii="Courier New" w:eastAsia="Times New Roman" w:hAnsi="Courier New" w:cs="Courier New"/>
                <w:sz w:val="20"/>
              </w:rPr>
              <w:t>-0.1499 - 1.3471i</w:t>
            </w:r>
          </w:p>
          <w:p w14:paraId="7EBE9B30" w14:textId="57CE3EBF" w:rsidR="00B425C3" w:rsidRPr="00930377" w:rsidRDefault="00930377" w:rsidP="0063541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</w:r>
            <w:r w:rsidR="00635414" w:rsidRPr="00930377">
              <w:rPr>
                <w:rFonts w:ascii="Courier New" w:eastAsia="Times New Roman" w:hAnsi="Courier New" w:cs="Courier New"/>
                <w:sz w:val="20"/>
              </w:rPr>
              <w:t>-0.1499 + 1.3471i</w:t>
            </w:r>
          </w:p>
        </w:tc>
        <w:tc>
          <w:tcPr>
            <w:tcW w:w="3190" w:type="dxa"/>
            <w:vAlign w:val="center"/>
          </w:tcPr>
          <w:p w14:paraId="71546DAE" w14:textId="77777777" w:rsidR="00B425C3" w:rsidRPr="00930377" w:rsidRDefault="00B425C3" w:rsidP="00B425C3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 w:rsidRPr="00930377">
              <w:rPr>
                <w:rFonts w:ascii="Courier New" w:eastAsia="Times New Roman" w:hAnsi="Courier New" w:cs="Courier New"/>
                <w:sz w:val="20"/>
              </w:rPr>
              <w:t>p =</w:t>
            </w:r>
          </w:p>
          <w:p w14:paraId="3AC1883B" w14:textId="77777777" w:rsidR="00635414" w:rsidRPr="00930377" w:rsidRDefault="00635414" w:rsidP="00635414">
            <w:pPr>
              <w:rPr>
                <w:rFonts w:ascii="Courier New" w:eastAsia="Times New Roman" w:hAnsi="Courier New" w:cs="Courier New"/>
                <w:sz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+ 0.6548i</w:t>
            </w:r>
          </w:p>
          <w:p w14:paraId="66F1BB1E" w14:textId="2D94118E" w:rsidR="00B425C3" w:rsidRPr="00930377" w:rsidRDefault="00635414" w:rsidP="00635414">
            <w:pPr>
              <w:rPr>
                <w:rFonts w:ascii="Courier New" w:eastAsia="Times New Roman" w:hAnsi="Courier New" w:cs="Courier New"/>
                <w:sz w:val="20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- 0.6548i</w:t>
            </w:r>
          </w:p>
        </w:tc>
        <w:tc>
          <w:tcPr>
            <w:tcW w:w="3191" w:type="dxa"/>
            <w:vAlign w:val="center"/>
          </w:tcPr>
          <w:p w14:paraId="62A44F27" w14:textId="1FFC3B77" w:rsidR="00B425C3" w:rsidRPr="00930377" w:rsidRDefault="00B425C3" w:rsidP="00B425C3">
            <w:pPr>
              <w:ind w:left="0"/>
              <w:jc w:val="center"/>
              <w:rPr>
                <w:rFonts w:ascii="Courier New" w:eastAsia="Times New Roman" w:hAnsi="Courier New" w:cs="Courier New"/>
                <w:sz w:val="20"/>
              </w:rPr>
            </w:pPr>
            <w:r w:rsidRPr="00930377">
              <w:rPr>
                <w:rFonts w:ascii="Courier New" w:eastAsia="Times New Roman" w:hAnsi="Courier New" w:cs="Courier New"/>
                <w:sz w:val="20"/>
              </w:rPr>
              <w:t>c =</w:t>
            </w:r>
            <w:r w:rsidR="00930377">
              <w:rPr>
                <w:rFonts w:ascii="Courier New" w:eastAsia="Times New Roman" w:hAnsi="Courier New" w:cs="Courier New"/>
                <w:sz w:val="20"/>
              </w:rPr>
              <w:t xml:space="preserve"> </w:t>
            </w:r>
            <w:r w:rsidR="00635414" w:rsidRPr="00930377">
              <w:rPr>
                <w:rFonts w:ascii="Courier New" w:eastAsia="Times New Roman" w:hAnsi="Courier New" w:cs="Courier New"/>
                <w:sz w:val="20"/>
              </w:rPr>
              <w:t>1.0198</w:t>
            </w:r>
          </w:p>
        </w:tc>
      </w:tr>
    </w:tbl>
    <w:p w14:paraId="6E055C71" w14:textId="77777777" w:rsidR="00B425C3" w:rsidRDefault="00B425C3" w:rsidP="00C45840">
      <w:pPr>
        <w:rPr>
          <w:rFonts w:ascii="Times New Roman" w:hAnsi="Times New Roman" w:cs="Times New Roman"/>
        </w:rPr>
      </w:pPr>
    </w:p>
    <w:p w14:paraId="5EB84E5D" w14:textId="260F562C" w:rsidR="00C45840" w:rsidRDefault="00C45840" w:rsidP="00C45840">
      <w:pPr>
        <w:rPr>
          <w:rFonts w:ascii="Times New Roman" w:hAnsi="Times New Roman" w:cs="Times New Roman"/>
        </w:rPr>
      </w:pPr>
      <w:r w:rsidRPr="007C0138">
        <w:rPr>
          <w:rFonts w:ascii="Times New Roman" w:hAnsi="Times New Roman" w:cs="Times New Roman"/>
        </w:rPr>
        <w:t>КОЭФФИЦИЕНТ</w:t>
      </w:r>
      <w:r w:rsidR="00744B66">
        <w:rPr>
          <w:rFonts w:ascii="Times New Roman" w:hAnsi="Times New Roman" w:cs="Times New Roman"/>
        </w:rPr>
        <w:t>Ы</w:t>
      </w:r>
      <w:r w:rsidRPr="007C0138">
        <w:rPr>
          <w:rFonts w:ascii="Times New Roman" w:hAnsi="Times New Roman" w:cs="Times New Roman"/>
        </w:rPr>
        <w:t xml:space="preserve"> РАЗЛОЖЕНИЯ (r) в ПОКАЗАТЕЛЬНОЙ ФОРМЕ </w:t>
      </w:r>
    </w:p>
    <w:p w14:paraId="3569A0B0" w14:textId="1AA5C484" w:rsidR="00CB3E2E" w:rsidRPr="005810F6" w:rsidRDefault="00CB3E2E" w:rsidP="00C45840">
      <w:pPr>
        <w:rPr>
          <w:rFonts w:ascii="Times New Roman" w:hAnsi="Times New Roman" w:cs="Times New Roman"/>
          <w:sz w:val="24"/>
          <w:szCs w:val="24"/>
        </w:rPr>
      </w:pPr>
      <w:r w:rsidRPr="005810F6">
        <w:rPr>
          <w:rFonts w:ascii="Times New Roman" w:hAnsi="Times New Roman" w:cs="Times New Roman"/>
          <w:sz w:val="24"/>
          <w:szCs w:val="24"/>
        </w:rPr>
        <w:t xml:space="preserve">(rr </w:t>
      </w:r>
      <w:r w:rsidR="005810F6" w:rsidRPr="005810F6">
        <w:rPr>
          <w:rFonts w:ascii="Times New Roman" w:hAnsi="Times New Roman" w:cs="Times New Roman"/>
          <w:sz w:val="24"/>
          <w:szCs w:val="24"/>
        </w:rPr>
        <w:t xml:space="preserve">– радиусы комплексно сопряженных коэффициентов разложения, </w:t>
      </w:r>
      <w:r w:rsidRPr="005810F6">
        <w:rPr>
          <w:rFonts w:ascii="Times New Roman" w:hAnsi="Times New Roman" w:cs="Times New Roman"/>
          <w:sz w:val="24"/>
          <w:szCs w:val="24"/>
        </w:rPr>
        <w:t>wr</w:t>
      </w:r>
      <w:r w:rsidR="005810F6" w:rsidRPr="005810F6">
        <w:rPr>
          <w:rFonts w:ascii="Times New Roman" w:hAnsi="Times New Roman" w:cs="Times New Roman"/>
          <w:sz w:val="24"/>
          <w:szCs w:val="24"/>
        </w:rPr>
        <w:t xml:space="preserve"> – аргументы комплексно сопряженных коэффициентов разложения</w:t>
      </w:r>
      <w:r w:rsidR="00453FD8">
        <w:rPr>
          <w:rFonts w:ascii="Times New Roman" w:hAnsi="Times New Roman" w:cs="Times New Roman"/>
          <w:sz w:val="24"/>
          <w:szCs w:val="24"/>
        </w:rPr>
        <w:t xml:space="preserve">, </w:t>
      </w:r>
      <w:r w:rsidR="00453FD8" w:rsidRPr="00453FD8">
        <w:rPr>
          <w:rFonts w:ascii="Times New Roman" w:hAnsi="Times New Roman" w:cs="Times New Roman"/>
          <w:sz w:val="24"/>
          <w:szCs w:val="24"/>
        </w:rPr>
        <w:t>rp - радиусы комплексно сопряженных полюсов, wp - аргументы комплексно сопряженных полюсов</w:t>
      </w:r>
      <w:r w:rsidR="005810F6" w:rsidRPr="005810F6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d"/>
        <w:tblW w:w="0" w:type="auto"/>
        <w:tblInd w:w="357" w:type="dxa"/>
        <w:tblLook w:val="04A0" w:firstRow="1" w:lastRow="0" w:firstColumn="1" w:lastColumn="0" w:noHBand="0" w:noVBand="1"/>
      </w:tblPr>
      <w:tblGrid>
        <w:gridCol w:w="2246"/>
        <w:gridCol w:w="2247"/>
        <w:gridCol w:w="2247"/>
        <w:gridCol w:w="2248"/>
      </w:tblGrid>
      <w:tr w:rsidR="00930377" w14:paraId="5EDE2D2E" w14:textId="77777777" w:rsidTr="00930377">
        <w:tc>
          <w:tcPr>
            <w:tcW w:w="2336" w:type="dxa"/>
          </w:tcPr>
          <w:p w14:paraId="3694A3DD" w14:textId="77777777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rr =</w:t>
            </w:r>
          </w:p>
          <w:p w14:paraId="1AADC777" w14:textId="000BE393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  <w:p w14:paraId="79FF0762" w14:textId="63261BFF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</w:tc>
        <w:tc>
          <w:tcPr>
            <w:tcW w:w="2336" w:type="dxa"/>
          </w:tcPr>
          <w:p w14:paraId="1EBF1E48" w14:textId="77777777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wr =</w:t>
            </w:r>
          </w:p>
          <w:p w14:paraId="1A500D25" w14:textId="16E15DDC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-1.6816</w:t>
            </w:r>
          </w:p>
          <w:p w14:paraId="3C7B2483" w14:textId="5EDA8422" w:rsidR="00930377" w:rsidRPr="00930377" w:rsidRDefault="00930377" w:rsidP="00930377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 w:rsidRPr="00930377"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6816</w:t>
            </w:r>
          </w:p>
          <w:p w14:paraId="47CB3F13" w14:textId="77777777" w:rsidR="00930377" w:rsidRPr="00930377" w:rsidRDefault="00930377" w:rsidP="00C45840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6" w:type="dxa"/>
          </w:tcPr>
          <w:p w14:paraId="6954ED7F" w14:textId="6E076119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>rp =</w:t>
            </w:r>
          </w:p>
          <w:p w14:paraId="6501625E" w14:textId="2C24DC37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049EE7F8" w14:textId="1D21059F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5B3F9B23" w14:textId="77777777" w:rsidR="00930377" w:rsidRPr="00930377" w:rsidRDefault="00930377" w:rsidP="00C45840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7" w:type="dxa"/>
          </w:tcPr>
          <w:p w14:paraId="281920FF" w14:textId="77777777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>wp =</w:t>
            </w:r>
          </w:p>
          <w:p w14:paraId="543E5771" w14:textId="58AB767A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ab/>
              <w:t>0.8936</w:t>
            </w:r>
          </w:p>
          <w:p w14:paraId="6BA7A746" w14:textId="73AD4135" w:rsidR="00930377" w:rsidRPr="00930377" w:rsidRDefault="00930377" w:rsidP="00930377">
            <w:pPr>
              <w:pStyle w:val="ab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 w:rsidRPr="00930377">
              <w:rPr>
                <w:rFonts w:ascii="Courier New" w:hAnsi="Courier New" w:cs="Courier New"/>
                <w:i/>
                <w:sz w:val="20"/>
                <w:szCs w:val="20"/>
              </w:rPr>
              <w:tab/>
              <w:t>-0.8936</w:t>
            </w:r>
          </w:p>
          <w:p w14:paraId="322F6263" w14:textId="77777777" w:rsidR="00930377" w:rsidRPr="00930377" w:rsidRDefault="00930377" w:rsidP="00C45840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14:paraId="7D24B6CB" w14:textId="0E5CFA55" w:rsidR="00453FD8" w:rsidRPr="00EB5565" w:rsidRDefault="00453FD8" w:rsidP="00930377">
      <w:pPr>
        <w:ind w:left="0"/>
        <w:rPr>
          <w:rFonts w:ascii="Courier New" w:eastAsia="Times New Roman" w:hAnsi="Courier New" w:cs="Courier New"/>
          <w:lang w:val="en-US"/>
        </w:rPr>
      </w:pPr>
    </w:p>
    <w:p w14:paraId="013046E2" w14:textId="7AFBF04A" w:rsidR="000F127A" w:rsidRPr="005E6610" w:rsidRDefault="000F127A" w:rsidP="005E6610">
      <w:pPr>
        <w:pStyle w:val="a9"/>
        <w:numPr>
          <w:ilvl w:val="0"/>
          <w:numId w:val="4"/>
        </w:numPr>
        <w:autoSpaceDE w:val="0"/>
        <w:autoSpaceDN w:val="0"/>
        <w:adjustRightInd w:val="0"/>
        <w:rPr>
          <w:rFonts w:eastAsiaTheme="minorEastAsia"/>
          <w:i/>
          <w:iCs/>
          <w:szCs w:val="20"/>
        </w:rPr>
      </w:pPr>
      <w:r w:rsidRPr="005E6610">
        <w:rPr>
          <w:rFonts w:eastAsiaTheme="minorEastAsia"/>
          <w:i/>
          <w:iCs/>
          <w:szCs w:val="20"/>
        </w:rPr>
        <w:t>Значение аргумента коэффициента разложения</w:t>
      </w:r>
      <w:r w:rsidR="005E6610">
        <w:rPr>
          <w:rFonts w:eastAsiaTheme="minorEastAsia"/>
          <w:i/>
          <w:iCs/>
          <w:szCs w:val="20"/>
        </w:rPr>
        <w:t xml:space="preserve"> и аргумента </w:t>
      </w:r>
      <w:r w:rsidR="00B052E1" w:rsidRPr="005E6610">
        <w:rPr>
          <w:rFonts w:eastAsiaTheme="minorEastAsia"/>
          <w:i/>
          <w:iCs/>
          <w:szCs w:val="20"/>
        </w:rPr>
        <w:t>полюса</w:t>
      </w:r>
    </w:p>
    <w:p w14:paraId="05B9D69A" w14:textId="63384808" w:rsidR="005A181E" w:rsidRPr="005E6610" w:rsidRDefault="00744B66" w:rsidP="000F127A">
      <w:pPr>
        <w:pStyle w:val="a9"/>
        <w:ind w:left="927"/>
        <w:rPr>
          <w:rFonts w:eastAsiaTheme="minorEastAsia"/>
          <w:iCs/>
        </w:rPr>
      </w:pPr>
      <w:r w:rsidRPr="005E6610">
        <w:t>wr =</w:t>
      </w:r>
      <w:r w:rsidR="00D25517" w:rsidRPr="005E6610">
        <w:t xml:space="preserve"> </w:t>
      </w:r>
    </w:p>
    <w:p w14:paraId="12394801" w14:textId="2EFF297E" w:rsidR="00744B66" w:rsidRPr="005E6610" w:rsidRDefault="005E6610" w:rsidP="005A181E">
      <w:pPr>
        <w:pStyle w:val="a9"/>
        <w:ind w:left="927" w:firstLine="349"/>
        <w:rPr>
          <w:rFonts w:eastAsiaTheme="minorEastAsia"/>
          <w:iCs/>
        </w:rPr>
      </w:pPr>
      <w:r w:rsidRPr="005E6610">
        <w:t>-0,53527</w:t>
      </w:r>
      <w:r w:rsidR="00744B66" w:rsidRPr="005E6610">
        <w:rPr>
          <w:rFonts w:eastAsiaTheme="minorEastAsia"/>
          <w:iCs/>
          <w:lang w:val="en-US"/>
        </w:rPr>
        <w:t>π</w:t>
      </w:r>
    </w:p>
    <w:p w14:paraId="06E49CC7" w14:textId="69D1C1A8" w:rsidR="005A181E" w:rsidRPr="005E6610" w:rsidRDefault="005E6610" w:rsidP="005A181E">
      <w:pPr>
        <w:pStyle w:val="a9"/>
        <w:ind w:left="927" w:firstLine="349"/>
        <w:rPr>
          <w:rFonts w:eastAsiaTheme="minorEastAsia"/>
          <w:iCs/>
        </w:rPr>
      </w:pPr>
      <w:r w:rsidRPr="005E6610">
        <w:t>0,53527</w:t>
      </w:r>
      <w:r w:rsidR="005A181E" w:rsidRPr="005E6610">
        <w:rPr>
          <w:rFonts w:eastAsiaTheme="minorEastAsia"/>
          <w:iCs/>
          <w:lang w:val="en-US"/>
        </w:rPr>
        <w:t>π</w:t>
      </w:r>
    </w:p>
    <w:p w14:paraId="1C0F2C2D" w14:textId="0D1E7DC9" w:rsidR="00B052E1" w:rsidRPr="005E6610" w:rsidRDefault="00B052E1" w:rsidP="005A181E">
      <w:pPr>
        <w:pStyle w:val="a9"/>
        <w:ind w:left="927" w:firstLine="349"/>
        <w:rPr>
          <w:rFonts w:eastAsiaTheme="minorEastAsia"/>
          <w:iCs/>
        </w:rPr>
      </w:pPr>
    </w:p>
    <w:p w14:paraId="79DE2D55" w14:textId="77777777" w:rsidR="00B052E1" w:rsidRPr="005E6610" w:rsidRDefault="00B052E1" w:rsidP="00B052E1">
      <w:pPr>
        <w:pStyle w:val="a9"/>
        <w:ind w:left="927"/>
      </w:pPr>
      <w:r w:rsidRPr="005E6610">
        <w:t>wp=</w:t>
      </w:r>
    </w:p>
    <w:p w14:paraId="040F0E8F" w14:textId="383C0817" w:rsidR="00B052E1" w:rsidRPr="005E6610" w:rsidRDefault="005E6610" w:rsidP="00B052E1">
      <w:pPr>
        <w:pStyle w:val="a9"/>
        <w:ind w:left="1276"/>
      </w:pPr>
      <w:r w:rsidRPr="005E6610">
        <w:t>0,284</w:t>
      </w:r>
      <w:r w:rsidR="00B052E1" w:rsidRPr="005E6610">
        <w:t>π</w:t>
      </w:r>
    </w:p>
    <w:p w14:paraId="4BBBD2EF" w14:textId="39A1CD6F" w:rsidR="005A181E" w:rsidRPr="005E6610" w:rsidRDefault="005E6610" w:rsidP="005E6610">
      <w:pPr>
        <w:pStyle w:val="a9"/>
        <w:ind w:left="927"/>
      </w:pPr>
      <w:r w:rsidRPr="005E6610">
        <w:t xml:space="preserve">     -0,284</w:t>
      </w:r>
      <w:r w:rsidR="00B052E1" w:rsidRPr="005E6610">
        <w:t>π</w:t>
      </w:r>
    </w:p>
    <w:p w14:paraId="168CD1E7" w14:textId="47A91E7F" w:rsidR="0047640C" w:rsidRPr="005E6610" w:rsidRDefault="0047640C" w:rsidP="00710E6B">
      <w:pPr>
        <w:pStyle w:val="a9"/>
        <w:numPr>
          <w:ilvl w:val="0"/>
          <w:numId w:val="4"/>
        </w:numPr>
        <w:rPr>
          <w:i/>
        </w:rPr>
      </w:pPr>
      <w:r w:rsidRPr="005E6610">
        <w:rPr>
          <w:i/>
        </w:rPr>
        <w:t>Передаточная функция в виде суммы простых дробей с полюсами и коэффициентами разложения в показательной форме</w:t>
      </w:r>
      <w:r w:rsidR="00163EC0" w:rsidRPr="005E6610">
        <w:rPr>
          <w:i/>
        </w:rPr>
        <w:t>:</w:t>
      </w:r>
    </w:p>
    <w:p w14:paraId="4F376EE3" w14:textId="7A194D55" w:rsidR="00D25517" w:rsidRPr="0047640C" w:rsidRDefault="00744B66" w:rsidP="0047640C">
      <w:pPr>
        <w:pStyle w:val="a9"/>
        <w:ind w:left="927"/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cs="Courier New"/>
            </w:rPr>
            <m:t>1,0198</m:t>
          </m:r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</w:rPr>
                <m:t>1,3554</m:t>
              </m:r>
              <m: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±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</w:rPr>
                    <m:t>1,681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0,8402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±</m:t>
                  </m:r>
                  <m:r>
                    <w:rPr>
                      <w:rFonts w:ascii="Cambria Math" w:hAnsi="Cambria Math" w:cs="Courier New"/>
                    </w:rPr>
                    <m:t>0,8936</m:t>
                  </m:r>
                </m:sup>
              </m:sSup>
            </m:den>
          </m:f>
        </m:oMath>
      </m:oMathPara>
    </w:p>
    <w:p w14:paraId="0E010F85" w14:textId="77777777" w:rsidR="00F9281B" w:rsidRDefault="00F9281B" w:rsidP="005E6610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321DB08" w14:textId="1C33B482" w:rsidR="00CB0B55" w:rsidRDefault="00CE181A" w:rsidP="005E661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</w:t>
      </w:r>
      <w:r w:rsidR="00C45840" w:rsidRPr="00CB0B55">
        <w:rPr>
          <w:rFonts w:ascii="Times New Roman" w:hAnsi="Times New Roman" w:cs="Times New Roman"/>
          <w:b/>
          <w:bCs/>
          <w:sz w:val="24"/>
          <w:szCs w:val="24"/>
        </w:rPr>
        <w:t>.8. ВЫВОД КАРТЫ НУЛЕЙ И ПОЛЮСОВ</w:t>
      </w:r>
    </w:p>
    <w:p w14:paraId="0F632A31" w14:textId="77777777" w:rsidR="005E6610" w:rsidRPr="005E6610" w:rsidRDefault="005E6610" w:rsidP="005E661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DCA710" w14:textId="4FEEEEDD" w:rsidR="00C45840" w:rsidRPr="00CB0B55" w:rsidRDefault="005E6610" w:rsidP="00C45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 wp14:anchorId="3BF0B1F3" wp14:editId="3E3DBF19">
            <wp:simplePos x="0" y="0"/>
            <wp:positionH relativeFrom="column">
              <wp:posOffset>451485</wp:posOffset>
            </wp:positionH>
            <wp:positionV relativeFrom="paragraph">
              <wp:posOffset>188595</wp:posOffset>
            </wp:positionV>
            <wp:extent cx="4798695" cy="3601085"/>
            <wp:effectExtent l="0" t="0" r="1905" b="5715"/>
            <wp:wrapTopAndBottom/>
            <wp:docPr id="13" name="Рисунок 13" descr="../Documents/Labs/3%20курс/StudFiles/ЦОС/Lab_2/pics/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../Documents/Labs/3%20курс/StudFiles/ЦОС/Lab_2/pics/3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695" cy="360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CB0B55">
        <w:rPr>
          <w:rFonts w:ascii="Times New Roman" w:hAnsi="Times New Roman" w:cs="Times New Roman"/>
          <w:sz w:val="24"/>
          <w:szCs w:val="24"/>
        </w:rPr>
        <w:t>КАРТЫ НУЛЕЙ И ПОЛЮСОВ</w:t>
      </w:r>
    </w:p>
    <w:p w14:paraId="2001CC88" w14:textId="06C2E3E8" w:rsidR="00CB0B55" w:rsidRDefault="00CB0B55" w:rsidP="005E6610">
      <w:pPr>
        <w:rPr>
          <w:rFonts w:ascii="Times New Roman" w:hAnsi="Times New Roman" w:cs="Times New Roman"/>
          <w:sz w:val="24"/>
          <w:szCs w:val="24"/>
        </w:rPr>
      </w:pPr>
    </w:p>
    <w:p w14:paraId="00104E55" w14:textId="77777777" w:rsidR="00CB0B55" w:rsidRPr="00D25517" w:rsidRDefault="00CB0B55" w:rsidP="00CB0B55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77C340AB" w14:textId="585D946E" w:rsidR="00290D3C" w:rsidRDefault="00290D3C" w:rsidP="00CB0B55">
      <w:pPr>
        <w:pStyle w:val="ab"/>
        <w:numPr>
          <w:ilvl w:val="1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 второму критерию устойчивости данное рекурсивное звено является устойчивым (так как все полюса лежат внутри единичного круга) </w:t>
      </w:r>
    </w:p>
    <w:p w14:paraId="7166F108" w14:textId="661C6D86" w:rsidR="00E07285" w:rsidRPr="00950C45" w:rsidRDefault="00CB0B55" w:rsidP="00950C45">
      <w:pPr>
        <w:pStyle w:val="a9"/>
        <w:numPr>
          <w:ilvl w:val="0"/>
          <w:numId w:val="6"/>
        </w:numPr>
        <w:ind w:left="1418"/>
        <w:rPr>
          <w:i/>
          <w:color w:val="000000"/>
        </w:rPr>
      </w:pPr>
      <w:r>
        <w:rPr>
          <w:i/>
          <w:color w:val="000000"/>
        </w:rPr>
        <w:t>Значения нулей и полюсов совпадают с вычисленными в пункте 5.</w:t>
      </w:r>
    </w:p>
    <w:p w14:paraId="40903748" w14:textId="77777777" w:rsidR="00B13DBC" w:rsidRPr="00875A52" w:rsidRDefault="00B13DBC" w:rsidP="00710235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FCE8F0F" w14:textId="59EC4C44" w:rsidR="00C45840" w:rsidRPr="00CB0B55" w:rsidRDefault="00CE181A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CB0B55">
        <w:rPr>
          <w:rFonts w:ascii="Times New Roman" w:hAnsi="Times New Roman" w:cs="Times New Roman"/>
          <w:b/>
          <w:bCs/>
          <w:sz w:val="24"/>
          <w:szCs w:val="24"/>
        </w:rPr>
        <w:t>.9.ВЫЧИСЛЕНИЕ АЧХ и ФЧХ В ШКАЛЕ НОРМИРОВАННЫХ ЧАСТОТ</w:t>
      </w:r>
    </w:p>
    <w:p w14:paraId="12531103" w14:textId="0F1639B3" w:rsidR="00CB0B55" w:rsidRDefault="00CB0B55" w:rsidP="00C45840">
      <w:pPr>
        <w:rPr>
          <w:rFonts w:ascii="Times New Roman" w:hAnsi="Times New Roman" w:cs="Times New Roman"/>
          <w:sz w:val="24"/>
          <w:szCs w:val="24"/>
        </w:rPr>
      </w:pPr>
    </w:p>
    <w:p w14:paraId="17C05C69" w14:textId="2CF52B08" w:rsidR="00C45840" w:rsidRDefault="00C45840" w:rsidP="00C45840">
      <w:pPr>
        <w:rPr>
          <w:rFonts w:ascii="Times New Roman" w:hAnsi="Times New Roman" w:cs="Times New Roman"/>
          <w:sz w:val="24"/>
          <w:szCs w:val="24"/>
        </w:rPr>
      </w:pPr>
      <w:r w:rsidRPr="00CB0B55">
        <w:rPr>
          <w:rFonts w:ascii="Times New Roman" w:hAnsi="Times New Roman" w:cs="Times New Roman"/>
          <w:sz w:val="24"/>
          <w:szCs w:val="24"/>
        </w:rPr>
        <w:t>ГРАФИК</w:t>
      </w:r>
      <w:r w:rsidR="00CB0B55">
        <w:rPr>
          <w:rFonts w:ascii="Times New Roman" w:hAnsi="Times New Roman" w:cs="Times New Roman"/>
          <w:sz w:val="24"/>
          <w:szCs w:val="24"/>
        </w:rPr>
        <w:t>И</w:t>
      </w:r>
      <w:r w:rsidRPr="00CB0B55">
        <w:rPr>
          <w:rFonts w:ascii="Times New Roman" w:hAnsi="Times New Roman" w:cs="Times New Roman"/>
          <w:sz w:val="24"/>
          <w:szCs w:val="24"/>
        </w:rPr>
        <w:t xml:space="preserve"> АЧХ и ФЧХ </w:t>
      </w:r>
      <w:r w:rsidR="007F5525">
        <w:rPr>
          <w:rFonts w:ascii="Times New Roman" w:hAnsi="Times New Roman" w:cs="Times New Roman"/>
          <w:sz w:val="24"/>
          <w:szCs w:val="24"/>
        </w:rPr>
        <w:t>в</w:t>
      </w:r>
      <w:r w:rsidRPr="00CB0B55">
        <w:rPr>
          <w:rFonts w:ascii="Times New Roman" w:hAnsi="Times New Roman" w:cs="Times New Roman"/>
          <w:sz w:val="24"/>
          <w:szCs w:val="24"/>
        </w:rPr>
        <w:t xml:space="preserve"> шкале НОРМИРОВАННЫХ частот</w:t>
      </w:r>
    </w:p>
    <w:p w14:paraId="49A5E416" w14:textId="4B2B9CD2" w:rsidR="00CB0B55" w:rsidRDefault="007F5525" w:rsidP="00C45840">
      <w:pPr>
        <w:rPr>
          <w:noProof/>
          <w:lang w:eastAsia="ru-RU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 wp14:anchorId="3AA51C28" wp14:editId="0100EF6E">
            <wp:simplePos x="0" y="0"/>
            <wp:positionH relativeFrom="column">
              <wp:posOffset>3889375</wp:posOffset>
            </wp:positionH>
            <wp:positionV relativeFrom="paragraph">
              <wp:posOffset>50165</wp:posOffset>
            </wp:positionV>
            <wp:extent cx="1945005" cy="3333750"/>
            <wp:effectExtent l="0" t="0" r="10795" b="0"/>
            <wp:wrapSquare wrapText="bothSides"/>
            <wp:docPr id="18" name="Рисунок 18" descr="../Documents/Labs/3%20курс/StudFiles/ЦОС/Lab_2/pics/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../Documents/Labs/3%20курс/StudFiles/ЦОС/Lab_2/pics/4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C05D1" w14:textId="403EFAE3" w:rsidR="00CB0B55" w:rsidRDefault="00CB0B55" w:rsidP="00C45840">
      <w:pPr>
        <w:rPr>
          <w:rFonts w:ascii="Times New Roman" w:hAnsi="Times New Roman" w:cs="Times New Roman"/>
          <w:sz w:val="24"/>
          <w:szCs w:val="24"/>
        </w:rPr>
      </w:pPr>
    </w:p>
    <w:p w14:paraId="3FE81D5C" w14:textId="78C65E44" w:rsidR="00CB0B55" w:rsidRDefault="00CB0B55" w:rsidP="00950C45">
      <w:pPr>
        <w:pStyle w:val="ab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46BB24C5" w14:textId="2212BD1E" w:rsidR="00CB0B55" w:rsidRDefault="00CB0B55" w:rsidP="007F5525">
      <w:pPr>
        <w:pStyle w:val="ab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раницы основной полосы частот [0;</w:t>
      </w:r>
      <w:r w:rsidR="00A81D52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π</w:t>
      </w:r>
      <w:r>
        <w:rPr>
          <w:rFonts w:ascii="Times New Roman" w:hAnsi="Times New Roman" w:cs="Times New Roman"/>
          <w:i/>
          <w:sz w:val="24"/>
          <w:szCs w:val="24"/>
        </w:rPr>
        <w:t>].</w:t>
      </w:r>
    </w:p>
    <w:p w14:paraId="147E64F2" w14:textId="2C7653AB" w:rsidR="00CB0B55" w:rsidRDefault="00CB0B55" w:rsidP="007F5525">
      <w:pPr>
        <w:pStyle w:val="ab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ид АЧХ соотв</w:t>
      </w:r>
      <w:r w:rsidR="007F5525">
        <w:rPr>
          <w:rFonts w:ascii="Times New Roman" w:hAnsi="Times New Roman" w:cs="Times New Roman"/>
          <w:i/>
          <w:sz w:val="24"/>
          <w:szCs w:val="24"/>
        </w:rPr>
        <w:t>етствует карте нулей и полюсов (</w:t>
      </w:r>
      <w:r>
        <w:rPr>
          <w:rFonts w:ascii="Times New Roman" w:hAnsi="Times New Roman" w:cs="Times New Roman"/>
          <w:i/>
          <w:sz w:val="24"/>
          <w:szCs w:val="24"/>
        </w:rPr>
        <w:t>на частоте комплексно-сопряженных нулей и полюсов мы наблюдаем минимум и максимум соответственно</w:t>
      </w:r>
      <w:r w:rsidR="007F5525"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14:paraId="4FF3676A" w14:textId="1D915BE4" w:rsidR="005B32E3" w:rsidRPr="00181AD9" w:rsidRDefault="00CB0B55" w:rsidP="007F5525">
      <w:pPr>
        <w:pStyle w:val="ab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CB0B55">
        <w:rPr>
          <w:rFonts w:ascii="Times New Roman" w:hAnsi="Times New Roman" w:cs="Times New Roman"/>
          <w:i/>
          <w:sz w:val="24"/>
          <w:szCs w:val="24"/>
        </w:rPr>
        <w:t>В реакции оказались преимущественно подавлены высокие частотные составляющие.</w:t>
      </w:r>
    </w:p>
    <w:p w14:paraId="3453E2A0" w14:textId="2B5D843B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083EF71" w14:textId="76612B35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A1A57CE" w14:textId="4D3CBD67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D9E8F6C" w14:textId="7D943EF8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D28448" w14:textId="0873E075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7E0CA7B" w14:textId="77777777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12B5240" w14:textId="77777777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019BE98" w14:textId="2EC5AFAD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95F743" w14:textId="00F8038D" w:rsidR="00950C45" w:rsidRDefault="00950C4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D31CA2" w14:textId="248E06E8" w:rsidR="00C45840" w:rsidRPr="00CB0B55" w:rsidRDefault="00CE181A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</w:t>
      </w:r>
      <w:r w:rsidR="00C45840" w:rsidRPr="00CB0B55">
        <w:rPr>
          <w:rFonts w:ascii="Times New Roman" w:hAnsi="Times New Roman" w:cs="Times New Roman"/>
          <w:b/>
          <w:bCs/>
          <w:sz w:val="24"/>
          <w:szCs w:val="24"/>
        </w:rPr>
        <w:t>.10. ВЫЧИСЛЕНИЕ АЧХ и ФЧХ В ШКАЛЕ АБСОЛЮТНЫХ ЧАСТОТ</w:t>
      </w:r>
    </w:p>
    <w:p w14:paraId="08FE4580" w14:textId="7655F2CA" w:rsidR="00CB0B55" w:rsidRDefault="00CB0B55" w:rsidP="00CB0B55">
      <w:pPr>
        <w:rPr>
          <w:rFonts w:ascii="Times New Roman" w:hAnsi="Times New Roman" w:cs="Times New Roman"/>
          <w:sz w:val="24"/>
          <w:szCs w:val="24"/>
        </w:rPr>
      </w:pPr>
    </w:p>
    <w:p w14:paraId="1DBD0064" w14:textId="172EB23D" w:rsidR="00C45840" w:rsidRDefault="00C45840" w:rsidP="00CB0B55">
      <w:pPr>
        <w:rPr>
          <w:rFonts w:ascii="Times New Roman" w:hAnsi="Times New Roman" w:cs="Times New Roman"/>
          <w:sz w:val="24"/>
          <w:szCs w:val="24"/>
        </w:rPr>
      </w:pPr>
      <w:r w:rsidRPr="00CB0B55">
        <w:rPr>
          <w:rFonts w:ascii="Times New Roman" w:hAnsi="Times New Roman" w:cs="Times New Roman"/>
          <w:sz w:val="24"/>
          <w:szCs w:val="24"/>
        </w:rPr>
        <w:t>ГРАФИК</w:t>
      </w:r>
      <w:r w:rsidR="00CB0B55">
        <w:rPr>
          <w:rFonts w:ascii="Times New Roman" w:hAnsi="Times New Roman" w:cs="Times New Roman"/>
          <w:sz w:val="24"/>
          <w:szCs w:val="24"/>
        </w:rPr>
        <w:t>И</w:t>
      </w:r>
      <w:r w:rsidRPr="00CB0B55">
        <w:rPr>
          <w:rFonts w:ascii="Times New Roman" w:hAnsi="Times New Roman" w:cs="Times New Roman"/>
          <w:sz w:val="24"/>
          <w:szCs w:val="24"/>
        </w:rPr>
        <w:t xml:space="preserve"> АЧХ и ФЧХ в шкале АБСОЛЮТНЫХ частот</w:t>
      </w:r>
    </w:p>
    <w:p w14:paraId="76C4BB57" w14:textId="75789B55" w:rsidR="00CB0B55" w:rsidRDefault="007F5525" w:rsidP="00CB0B5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70528" behindDoc="0" locked="0" layoutInCell="1" allowOverlap="1" wp14:anchorId="38B932CC" wp14:editId="0861F7D9">
            <wp:simplePos x="0" y="0"/>
            <wp:positionH relativeFrom="column">
              <wp:posOffset>3775075</wp:posOffset>
            </wp:positionH>
            <wp:positionV relativeFrom="paragraph">
              <wp:posOffset>130175</wp:posOffset>
            </wp:positionV>
            <wp:extent cx="2030095" cy="3533140"/>
            <wp:effectExtent l="0" t="0" r="1905" b="0"/>
            <wp:wrapSquare wrapText="bothSides"/>
            <wp:docPr id="22" name="Рисунок 22" descr="../Documents/Labs/3%20курс/StudFiles/ЦОС/Lab_2/pics/ab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../Documents/Labs/3%20курс/StudFiles/ЦОС/Lab_2/pics/abs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353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53EF97" w14:textId="3D5A1E53" w:rsidR="00CB0B55" w:rsidRDefault="00CB0B55" w:rsidP="00CB0B55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531B5EC7" w14:textId="2C0E3254" w:rsidR="00CB0B55" w:rsidRDefault="00CB0B55" w:rsidP="00CB0B55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5C0FD9EC" w14:textId="25F0875E" w:rsidR="00CB0B55" w:rsidRDefault="00CB0B55" w:rsidP="00CB0B55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67282692" w14:textId="77777777" w:rsidR="00CB0B55" w:rsidRDefault="00CB0B55" w:rsidP="00CB0B55">
      <w:pPr>
        <w:pStyle w:val="ab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0A5CA834" w14:textId="1FA6D0B2" w:rsidR="00CB0B55" w:rsidRDefault="00CB0B55" w:rsidP="007F5525">
      <w:pPr>
        <w:pStyle w:val="ab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раницы основной полосы частот [0;</w:t>
      </w:r>
      <w:r w:rsidR="0061135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61135E">
        <w:rPr>
          <w:rFonts w:ascii="Times New Roman" w:hAnsi="Times New Roman" w:cs="Times New Roman"/>
          <w:i/>
          <w:sz w:val="24"/>
          <w:szCs w:val="24"/>
          <w:vertAlign w:val="subscript"/>
        </w:rPr>
        <w:t>Д</w:t>
      </w:r>
      <w:r>
        <w:rPr>
          <w:rFonts w:ascii="Times New Roman" w:hAnsi="Times New Roman" w:cs="Times New Roman"/>
          <w:i/>
          <w:sz w:val="24"/>
          <w:szCs w:val="24"/>
        </w:rPr>
        <w:t>/2].</w:t>
      </w:r>
    </w:p>
    <w:p w14:paraId="1FAD7B5B" w14:textId="4C380846" w:rsidR="00CB0B55" w:rsidRDefault="00CB0B55" w:rsidP="007F5525">
      <w:pPr>
        <w:pStyle w:val="ab"/>
        <w:numPr>
          <w:ilvl w:val="0"/>
          <w:numId w:val="1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фики АЧХ и ФЧХ в абсолютных и </w:t>
      </w:r>
      <w:r w:rsidR="00EB44AD"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нормированных частотах соответствуют друг другу.</w:t>
      </w:r>
    </w:p>
    <w:p w14:paraId="5D6208D4" w14:textId="59F26DD1" w:rsidR="00CB0B55" w:rsidRPr="00CB0B55" w:rsidRDefault="00CB0B55" w:rsidP="00CB0B55">
      <w:pPr>
        <w:ind w:firstLine="403"/>
        <w:rPr>
          <w:rFonts w:ascii="Times New Roman" w:hAnsi="Times New Roman" w:cs="Times New Roman"/>
          <w:sz w:val="24"/>
          <w:szCs w:val="24"/>
        </w:rPr>
      </w:pPr>
      <w:r w:rsidRPr="00CB0B55">
        <w:rPr>
          <w:rFonts w:ascii="Times New Roman" w:hAnsi="Times New Roman" w:cs="Times New Roman"/>
          <w:sz w:val="24"/>
          <w:szCs w:val="24"/>
        </w:rPr>
        <w:tab/>
      </w:r>
    </w:p>
    <w:p w14:paraId="14F9A4C1" w14:textId="516B692B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323DA1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732833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ED9F6C8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DD30B8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A2E96C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EE1A142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0F456B1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8AE857E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A43E74D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A0D351D" w14:textId="77777777" w:rsidR="00CB0B55" w:rsidRDefault="00CB0B55" w:rsidP="00C4584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832D01D" w14:textId="77777777" w:rsidR="00F26970" w:rsidRDefault="00F26970" w:rsidP="00DA4B63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BAA67B" w14:textId="77777777" w:rsidR="00CE181A" w:rsidRDefault="00CE181A" w:rsidP="00CE181A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06B4594" w14:textId="1141BB49" w:rsidR="00CB0B55" w:rsidRPr="00D31FDF" w:rsidRDefault="00CE181A" w:rsidP="00CE181A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CB0B55">
        <w:rPr>
          <w:rFonts w:ascii="Times New Roman" w:hAnsi="Times New Roman" w:cs="Times New Roman"/>
          <w:b/>
          <w:bCs/>
          <w:sz w:val="24"/>
          <w:szCs w:val="24"/>
        </w:rPr>
        <w:t>.11. ОПИСАНИЕ СТРУКТУРЫ РЕКУРСИВНОГО ЗВЕНА</w:t>
      </w:r>
    </w:p>
    <w:p w14:paraId="18E20719" w14:textId="137D7716" w:rsidR="00334355" w:rsidRPr="00EB5565" w:rsidRDefault="00334355" w:rsidP="00181AD9">
      <w:pPr>
        <w:ind w:left="0"/>
        <w:rPr>
          <w:rFonts w:ascii="Courier New" w:eastAsia="Times New Roman" w:hAnsi="Courier New" w:cs="Courier New"/>
          <w:sz w:val="21"/>
          <w:szCs w:val="21"/>
        </w:rPr>
      </w:pPr>
    </w:p>
    <w:p w14:paraId="04F48E3E" w14:textId="047AB122" w:rsidR="00334355" w:rsidRPr="00EB5565" w:rsidRDefault="00A542F3" w:rsidP="00181AD9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71552" behindDoc="0" locked="0" layoutInCell="1" allowOverlap="1" wp14:anchorId="7E065A38" wp14:editId="117C0C36">
            <wp:simplePos x="0" y="0"/>
            <wp:positionH relativeFrom="column">
              <wp:posOffset>-225425</wp:posOffset>
            </wp:positionH>
            <wp:positionV relativeFrom="paragraph">
              <wp:posOffset>319405</wp:posOffset>
            </wp:positionV>
            <wp:extent cx="5940425" cy="2780665"/>
            <wp:effectExtent l="0" t="0" r="3175" b="0"/>
            <wp:wrapSquare wrapText="bothSides"/>
            <wp:docPr id="23" name="Рисунок 23" descr="../Documents/Labs/3%20курс/StudFiles/ЦОС/Lab_2/pics/sche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../Documents/Labs/3%20курс/StudFiles/ЦОС/Lab_2/pics/schema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8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355" w:rsidRPr="00EB5565">
        <w:rPr>
          <w:rFonts w:ascii="Times New Roman" w:hAnsi="Times New Roman" w:cs="Times New Roman"/>
          <w:iCs/>
          <w:sz w:val="24"/>
          <w:szCs w:val="24"/>
        </w:rPr>
        <w:t>Структура ЛДС:</w:t>
      </w:r>
    </w:p>
    <w:p w14:paraId="2DBB0AC5" w14:textId="2E71656A" w:rsidR="00A542F3" w:rsidRPr="00A542F3" w:rsidRDefault="00A542F3" w:rsidP="00A542F3">
      <w:pPr>
        <w:pStyle w:val="a9"/>
        <w:widowControl w:val="0"/>
        <w:numPr>
          <w:ilvl w:val="0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color w:val="000000"/>
        </w:rPr>
        <w:t xml:space="preserve">Структура (структурная схема) ЛДС отображает алгоритм вычисления реакции по РУ и </w:t>
      </w:r>
      <w:r>
        <w:rPr>
          <w:color w:val="000000"/>
        </w:rPr>
        <w:t>определяется видом передаточной</w:t>
      </w:r>
      <w:r w:rsidRPr="00A542F3">
        <w:rPr>
          <w:color w:val="000000"/>
        </w:rPr>
        <w:t xml:space="preserve"> функции. </w:t>
      </w:r>
    </w:p>
    <w:p w14:paraId="0129DE08" w14:textId="77777777" w:rsidR="00A542F3" w:rsidRDefault="00A266C0" w:rsidP="00A542F3">
      <w:pPr>
        <w:pStyle w:val="a9"/>
        <w:widowControl w:val="0"/>
        <w:numPr>
          <w:ilvl w:val="0"/>
          <w:numId w:val="17"/>
        </w:numPr>
        <w:autoSpaceDE w:val="0"/>
        <w:autoSpaceDN w:val="0"/>
        <w:adjustRightInd w:val="0"/>
        <w:spacing w:after="240"/>
        <w:rPr>
          <w:i/>
          <w:lang w:val="en-US"/>
        </w:rPr>
      </w:pPr>
      <w:r w:rsidRPr="00A542F3">
        <w:rPr>
          <w:i/>
        </w:rPr>
        <w:t>Свойства</w:t>
      </w:r>
      <w:r w:rsidRPr="00A542F3">
        <w:rPr>
          <w:i/>
          <w:lang w:val="en-US"/>
        </w:rPr>
        <w:t xml:space="preserve"> </w:t>
      </w:r>
      <w:r w:rsidRPr="00A542F3">
        <w:rPr>
          <w:i/>
        </w:rPr>
        <w:t>объектов</w:t>
      </w:r>
      <w:r w:rsidRPr="00A542F3">
        <w:rPr>
          <w:i/>
          <w:lang w:val="en-US"/>
        </w:rPr>
        <w:t xml:space="preserve"> dfilt:</w:t>
      </w:r>
    </w:p>
    <w:p w14:paraId="28D63CAC" w14:textId="77777777" w:rsidR="00A542F3" w:rsidRPr="00875A52" w:rsidRDefault="00A266C0" w:rsidP="00A542F3">
      <w:pPr>
        <w:pStyle w:val="a9"/>
        <w:widowControl w:val="0"/>
        <w:numPr>
          <w:ilvl w:val="1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iCs/>
          <w:lang w:val="en-US"/>
        </w:rPr>
        <w:t>FilterStructure</w:t>
      </w:r>
      <w:r w:rsidRPr="00875A52">
        <w:rPr>
          <w:i/>
        </w:rPr>
        <w:t xml:space="preserve"> – </w:t>
      </w:r>
      <w:r w:rsidRPr="00A542F3">
        <w:rPr>
          <w:i/>
        </w:rPr>
        <w:t>показывает</w:t>
      </w:r>
      <w:r w:rsidRPr="00875A52">
        <w:rPr>
          <w:i/>
        </w:rPr>
        <w:t xml:space="preserve"> </w:t>
      </w:r>
      <w:r w:rsidRPr="00A542F3">
        <w:rPr>
          <w:i/>
        </w:rPr>
        <w:t>структуру</w:t>
      </w:r>
      <w:r w:rsidRPr="00875A52">
        <w:rPr>
          <w:i/>
        </w:rPr>
        <w:t xml:space="preserve"> </w:t>
      </w:r>
      <w:r w:rsidRPr="00A542F3">
        <w:rPr>
          <w:i/>
        </w:rPr>
        <w:t>рекурсивного</w:t>
      </w:r>
      <w:r w:rsidRPr="00875A52">
        <w:rPr>
          <w:i/>
        </w:rPr>
        <w:t xml:space="preserve"> </w:t>
      </w:r>
      <w:r w:rsidRPr="00A542F3">
        <w:rPr>
          <w:i/>
        </w:rPr>
        <w:t>звена</w:t>
      </w:r>
      <w:r w:rsidRPr="00875A52">
        <w:rPr>
          <w:i/>
        </w:rPr>
        <w:t xml:space="preserve"> (</w:t>
      </w:r>
      <w:r w:rsidRPr="00A542F3">
        <w:rPr>
          <w:i/>
        </w:rPr>
        <w:t>прямая</w:t>
      </w:r>
      <w:r w:rsidRPr="00875A52">
        <w:rPr>
          <w:i/>
        </w:rPr>
        <w:t xml:space="preserve">, </w:t>
      </w:r>
      <w:r w:rsidRPr="00A542F3">
        <w:rPr>
          <w:i/>
        </w:rPr>
        <w:t>прямая</w:t>
      </w:r>
      <w:r w:rsidRPr="00875A52">
        <w:rPr>
          <w:i/>
        </w:rPr>
        <w:t xml:space="preserve"> </w:t>
      </w:r>
      <w:r w:rsidRPr="00A542F3">
        <w:rPr>
          <w:i/>
        </w:rPr>
        <w:t>каноническая</w:t>
      </w:r>
      <w:r w:rsidRPr="00875A52">
        <w:rPr>
          <w:i/>
        </w:rPr>
        <w:t xml:space="preserve"> </w:t>
      </w:r>
      <w:r w:rsidRPr="00A542F3">
        <w:rPr>
          <w:i/>
        </w:rPr>
        <w:t>и</w:t>
      </w:r>
      <w:r w:rsidRPr="00875A52">
        <w:rPr>
          <w:i/>
        </w:rPr>
        <w:t xml:space="preserve"> </w:t>
      </w:r>
      <w:r w:rsidRPr="00A542F3">
        <w:rPr>
          <w:i/>
        </w:rPr>
        <w:t>т</w:t>
      </w:r>
      <w:r w:rsidRPr="00875A52">
        <w:rPr>
          <w:i/>
        </w:rPr>
        <w:t>.</w:t>
      </w:r>
      <w:r w:rsidRPr="00A542F3">
        <w:rPr>
          <w:i/>
        </w:rPr>
        <w:t>д</w:t>
      </w:r>
      <w:r w:rsidRPr="00875A52">
        <w:rPr>
          <w:i/>
        </w:rPr>
        <w:t>.).</w:t>
      </w:r>
    </w:p>
    <w:p w14:paraId="0D42D14E" w14:textId="77777777" w:rsidR="00A542F3" w:rsidRDefault="00A266C0" w:rsidP="00A542F3">
      <w:pPr>
        <w:pStyle w:val="a9"/>
        <w:widowControl w:val="0"/>
        <w:numPr>
          <w:ilvl w:val="1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iCs/>
          <w:lang w:val="en-US"/>
        </w:rPr>
        <w:t>Arithmetic</w:t>
      </w:r>
      <w:r w:rsidRPr="00A542F3">
        <w:rPr>
          <w:i/>
        </w:rPr>
        <w:t xml:space="preserve"> – форма представления данных (вещественный тип </w:t>
      </w:r>
      <w:r w:rsidRPr="00A542F3">
        <w:rPr>
          <w:i/>
          <w:lang w:val="en-US"/>
        </w:rPr>
        <w:t>double</w:t>
      </w:r>
      <w:r w:rsidRPr="00A542F3">
        <w:rPr>
          <w:i/>
        </w:rPr>
        <w:t>).</w:t>
      </w:r>
    </w:p>
    <w:p w14:paraId="59EE0B5A" w14:textId="77777777" w:rsidR="00A542F3" w:rsidRDefault="00A266C0" w:rsidP="00A542F3">
      <w:pPr>
        <w:pStyle w:val="a9"/>
        <w:widowControl w:val="0"/>
        <w:numPr>
          <w:ilvl w:val="1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iCs/>
          <w:lang w:val="en-US"/>
        </w:rPr>
        <w:lastRenderedPageBreak/>
        <w:t>Numerator</w:t>
      </w:r>
      <w:r w:rsidRPr="00A542F3">
        <w:rPr>
          <w:i/>
        </w:rPr>
        <w:t xml:space="preserve"> – коэффициенты числителя передаточной функции.</w:t>
      </w:r>
    </w:p>
    <w:p w14:paraId="390DEEA9" w14:textId="77777777" w:rsidR="00A542F3" w:rsidRPr="00A542F3" w:rsidRDefault="00A266C0" w:rsidP="00A542F3">
      <w:pPr>
        <w:pStyle w:val="a9"/>
        <w:widowControl w:val="0"/>
        <w:numPr>
          <w:ilvl w:val="1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iCs/>
          <w:lang w:val="en-US"/>
        </w:rPr>
        <w:t>Denumerator</w:t>
      </w:r>
      <w:r w:rsidRPr="00A542F3">
        <w:rPr>
          <w:i/>
        </w:rPr>
        <w:t xml:space="preserve"> –коэффициенты знаменателя передаточной функции.</w:t>
      </w:r>
    </w:p>
    <w:p w14:paraId="3651A9A8" w14:textId="66899059" w:rsidR="0061135E" w:rsidRPr="00A542F3" w:rsidRDefault="00A266C0" w:rsidP="00A542F3">
      <w:pPr>
        <w:pStyle w:val="a9"/>
        <w:widowControl w:val="0"/>
        <w:numPr>
          <w:ilvl w:val="1"/>
          <w:numId w:val="17"/>
        </w:numPr>
        <w:autoSpaceDE w:val="0"/>
        <w:autoSpaceDN w:val="0"/>
        <w:adjustRightInd w:val="0"/>
        <w:spacing w:after="240"/>
        <w:rPr>
          <w:i/>
        </w:rPr>
      </w:pPr>
      <w:r w:rsidRPr="00A542F3">
        <w:rPr>
          <w:iCs/>
          <w:lang w:val="en-US"/>
        </w:rPr>
        <w:t>PersistentMemory</w:t>
      </w:r>
      <w:r w:rsidRPr="00A542F3">
        <w:rPr>
          <w:i/>
        </w:rPr>
        <w:t xml:space="preserve"> – начальные условия при вычислении реакции; значения </w:t>
      </w:r>
      <w:r w:rsidRPr="00A542F3">
        <w:rPr>
          <w:i/>
          <w:lang w:val="en-US"/>
        </w:rPr>
        <w:t>false</w:t>
      </w:r>
      <w:r w:rsidRPr="00A542F3">
        <w:rPr>
          <w:i/>
        </w:rPr>
        <w:t xml:space="preserve"> соответствует ННУ.</w:t>
      </w:r>
    </w:p>
    <w:p w14:paraId="2107BB3E" w14:textId="369CC5A9" w:rsidR="00C45840" w:rsidRPr="00CB0B55" w:rsidRDefault="00CE181A" w:rsidP="00181AD9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C45840" w:rsidRPr="00CB0B55">
        <w:rPr>
          <w:rFonts w:ascii="Times New Roman" w:hAnsi="Times New Roman" w:cs="Times New Roman"/>
          <w:b/>
          <w:bCs/>
          <w:sz w:val="24"/>
          <w:szCs w:val="24"/>
        </w:rPr>
        <w:t>.12. АНАЛИЗ ВЛИЯНИЯ НУЛЕЙ И ПОЛЮСОВ НА ВИД АЧХ</w:t>
      </w:r>
    </w:p>
    <w:p w14:paraId="40A6F4CB" w14:textId="77777777" w:rsidR="00CB0B55" w:rsidRDefault="00CB0B55" w:rsidP="00181AD9">
      <w:pPr>
        <w:ind w:left="0"/>
        <w:rPr>
          <w:rFonts w:ascii="Times New Roman" w:hAnsi="Times New Roman" w:cs="Times New Roman"/>
          <w:sz w:val="24"/>
          <w:szCs w:val="24"/>
        </w:rPr>
      </w:pPr>
    </w:p>
    <w:p w14:paraId="7578A680" w14:textId="33EDB8E3" w:rsidR="00C45840" w:rsidRPr="00CE181A" w:rsidRDefault="00A542F3" w:rsidP="00CE181A">
      <w:pPr>
        <w:rPr>
          <w:rFonts w:ascii="Times New Roman" w:hAnsi="Times New Roman" w:cs="Times New Roman"/>
          <w:sz w:val="24"/>
          <w:szCs w:val="24"/>
        </w:rPr>
      </w:pPr>
      <w:r>
        <w:rPr>
          <w:i/>
          <w:iCs/>
          <w:noProof/>
          <w:szCs w:val="20"/>
          <w:lang w:eastAsia="ru-RU"/>
        </w:rPr>
        <w:drawing>
          <wp:anchor distT="0" distB="0" distL="114300" distR="114300" simplePos="0" relativeHeight="251672576" behindDoc="0" locked="0" layoutInCell="1" allowOverlap="1" wp14:anchorId="2A31F2DC" wp14:editId="176514A1">
            <wp:simplePos x="0" y="0"/>
            <wp:positionH relativeFrom="column">
              <wp:posOffset>117475</wp:posOffset>
            </wp:positionH>
            <wp:positionV relativeFrom="paragraph">
              <wp:posOffset>247650</wp:posOffset>
            </wp:positionV>
            <wp:extent cx="5257800" cy="3943350"/>
            <wp:effectExtent l="0" t="0" r="0" b="0"/>
            <wp:wrapTopAndBottom/>
            <wp:docPr id="24" name="Рисунок 24" descr="../Documents/Labs/3%20курс/StudFiles/ЦОС/Lab_2/pics/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../Documents/Labs/3%20курс/StudFiles/ЦОС/Lab_2/pics/5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5840" w:rsidRPr="00CB0B55">
        <w:rPr>
          <w:rFonts w:ascii="Times New Roman" w:hAnsi="Times New Roman" w:cs="Times New Roman"/>
          <w:sz w:val="24"/>
          <w:szCs w:val="24"/>
        </w:rPr>
        <w:t>КАРТЫ НУЛЕЙ И ПОЛЮСОВ и НОРМИРОВАННОЙ АЧХ</w:t>
      </w:r>
    </w:p>
    <w:p w14:paraId="2E9F6B12" w14:textId="77777777" w:rsidR="00A542F3" w:rsidRDefault="00A266C0" w:rsidP="00A542F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iCs/>
          <w:sz w:val="24"/>
          <w:szCs w:val="24"/>
        </w:rPr>
      </w:pPr>
      <w:r w:rsidRPr="0061135E">
        <w:rPr>
          <w:rFonts w:ascii="Times New Roman" w:hAnsi="Times New Roman" w:cs="Times New Roman"/>
          <w:iCs/>
          <w:sz w:val="24"/>
          <w:szCs w:val="24"/>
        </w:rPr>
        <w:t>Пояснение:</w:t>
      </w:r>
    </w:p>
    <w:p w14:paraId="41DAAAFD" w14:textId="77777777" w:rsidR="00CE181A" w:rsidRPr="0061135E" w:rsidRDefault="00CE181A" w:rsidP="00A542F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ad"/>
        <w:tblW w:w="0" w:type="auto"/>
        <w:tblInd w:w="426" w:type="dxa"/>
        <w:tblLook w:val="04A0" w:firstRow="1" w:lastRow="0" w:firstColumn="1" w:lastColumn="0" w:noHBand="0" w:noVBand="1"/>
      </w:tblPr>
      <w:tblGrid>
        <w:gridCol w:w="1412"/>
        <w:gridCol w:w="4534"/>
        <w:gridCol w:w="2973"/>
      </w:tblGrid>
      <w:tr w:rsidR="00A542F3" w14:paraId="12C41969" w14:textId="77777777" w:rsidTr="00A542F3">
        <w:tc>
          <w:tcPr>
            <w:tcW w:w="1412" w:type="dxa"/>
            <w:vMerge w:val="restart"/>
            <w:vAlign w:val="center"/>
          </w:tcPr>
          <w:p w14:paraId="04E6085B" w14:textId="74CE74CA" w:rsidR="00A542F3" w:rsidRPr="00A542F3" w:rsidRDefault="00A542F3" w:rsidP="00A542F3">
            <w:pPr>
              <w:widowControl w:val="0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</w:t>
            </w:r>
          </w:p>
          <w:p w14:paraId="64D4CEA1" w14:textId="77777777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507" w:type="dxa"/>
            <w:gridSpan w:val="2"/>
            <w:vAlign w:val="center"/>
          </w:tcPr>
          <w:p w14:paraId="72E33DBB" w14:textId="2F6355F5" w:rsidR="00A542F3" w:rsidRPr="00A542F3" w:rsidRDefault="00A542F3" w:rsidP="00A542F3">
            <w:pPr>
              <w:widowControl w:val="0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ы коэффициентов передаточной функции</w:t>
            </w:r>
          </w:p>
        </w:tc>
      </w:tr>
      <w:tr w:rsidR="00A542F3" w14:paraId="206E3678" w14:textId="77777777" w:rsidTr="00A542F3">
        <w:tc>
          <w:tcPr>
            <w:tcW w:w="1412" w:type="dxa"/>
            <w:vMerge/>
            <w:vAlign w:val="center"/>
          </w:tcPr>
          <w:p w14:paraId="080F88F8" w14:textId="77777777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534" w:type="dxa"/>
            <w:vAlign w:val="center"/>
          </w:tcPr>
          <w:p w14:paraId="570651EE" w14:textId="10E55320" w:rsidR="00A542F3" w:rsidRPr="00A542F3" w:rsidRDefault="00A542F3" w:rsidP="00A542F3">
            <w:pPr>
              <w:widowControl w:val="0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ителя</w:t>
            </w:r>
          </w:p>
        </w:tc>
        <w:tc>
          <w:tcPr>
            <w:tcW w:w="2973" w:type="dxa"/>
            <w:vAlign w:val="center"/>
          </w:tcPr>
          <w:p w14:paraId="28820E60" w14:textId="7AB49E5D" w:rsidR="00A542F3" w:rsidRPr="00A542F3" w:rsidRDefault="00A542F3" w:rsidP="00A542F3">
            <w:pPr>
              <w:widowControl w:val="0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менателя</w:t>
            </w:r>
          </w:p>
        </w:tc>
      </w:tr>
      <w:tr w:rsidR="00A542F3" w14:paraId="15304CFE" w14:textId="77777777" w:rsidTr="00A542F3">
        <w:tc>
          <w:tcPr>
            <w:tcW w:w="1412" w:type="dxa"/>
            <w:vAlign w:val="center"/>
          </w:tcPr>
          <w:p w14:paraId="3F2C58E9" w14:textId="07DB358C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  <w:tc>
          <w:tcPr>
            <w:tcW w:w="4534" w:type="dxa"/>
            <w:vAlign w:val="center"/>
          </w:tcPr>
          <w:p w14:paraId="235BA8C8" w14:textId="12B96724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0E66B4BC" w14:textId="150D5E5D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  <w:tr w:rsidR="00A542F3" w14:paraId="7307C7BB" w14:textId="77777777" w:rsidTr="00A542F3">
        <w:tc>
          <w:tcPr>
            <w:tcW w:w="1412" w:type="dxa"/>
            <w:vAlign w:val="center"/>
          </w:tcPr>
          <w:p w14:paraId="790664B1" w14:textId="7FA1EEF5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4534" w:type="dxa"/>
            <w:vAlign w:val="center"/>
          </w:tcPr>
          <w:p w14:paraId="0551D1E4" w14:textId="762C9DAA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2EEDC769" w14:textId="5EDE6674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[1 -a1 a2]</w:t>
            </w:r>
          </w:p>
        </w:tc>
      </w:tr>
      <w:tr w:rsidR="00A542F3" w14:paraId="275346F9" w14:textId="77777777" w:rsidTr="00A542F3">
        <w:tc>
          <w:tcPr>
            <w:tcW w:w="1412" w:type="dxa"/>
            <w:vAlign w:val="center"/>
          </w:tcPr>
          <w:p w14:paraId="0C8640CE" w14:textId="02592891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4534" w:type="dxa"/>
            <w:vAlign w:val="center"/>
          </w:tcPr>
          <w:p w14:paraId="1570D9A8" w14:textId="03307CB3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255ACC10" w14:textId="791CBF28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[1 a1 1.2*a2]</w:t>
            </w:r>
          </w:p>
        </w:tc>
      </w:tr>
      <w:tr w:rsidR="00A542F3" w14:paraId="103A2133" w14:textId="77777777" w:rsidTr="00A542F3">
        <w:tc>
          <w:tcPr>
            <w:tcW w:w="1412" w:type="dxa"/>
            <w:vAlign w:val="center"/>
          </w:tcPr>
          <w:p w14:paraId="40D68B09" w14:textId="3175E405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4534" w:type="dxa"/>
            <w:vAlign w:val="center"/>
          </w:tcPr>
          <w:p w14:paraId="01A0A42D" w14:textId="093789E0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1 0]</w:t>
            </w:r>
          </w:p>
        </w:tc>
        <w:tc>
          <w:tcPr>
            <w:tcW w:w="2973" w:type="dxa"/>
            <w:vAlign w:val="center"/>
          </w:tcPr>
          <w:p w14:paraId="0AC705E7" w14:textId="016E220B" w:rsidR="00A542F3" w:rsidRPr="00A542F3" w:rsidRDefault="00A542F3" w:rsidP="00A542F3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542F3"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</w:tbl>
    <w:p w14:paraId="4D1C0901" w14:textId="77777777" w:rsidR="00B07D88" w:rsidRPr="00A542F3" w:rsidRDefault="00B07D88" w:rsidP="00A542F3">
      <w:pPr>
        <w:autoSpaceDE w:val="0"/>
        <w:autoSpaceDN w:val="0"/>
        <w:adjustRightInd w:val="0"/>
        <w:ind w:left="0"/>
        <w:rPr>
          <w:i/>
          <w:iCs/>
          <w:szCs w:val="20"/>
          <w:lang w:val="en-US"/>
        </w:rPr>
      </w:pPr>
    </w:p>
    <w:p w14:paraId="6E9BA8A6" w14:textId="77777777" w:rsidR="00A542F3" w:rsidRDefault="00A266C0" w:rsidP="00A542F3">
      <w:pPr>
        <w:pStyle w:val="a9"/>
        <w:numPr>
          <w:ilvl w:val="1"/>
          <w:numId w:val="6"/>
        </w:numPr>
        <w:autoSpaceDE w:val="0"/>
        <w:autoSpaceDN w:val="0"/>
        <w:adjustRightInd w:val="0"/>
        <w:jc w:val="both"/>
        <w:rPr>
          <w:i/>
          <w:iCs/>
          <w:szCs w:val="20"/>
        </w:rPr>
      </w:pPr>
      <w:r w:rsidRPr="002D52D8">
        <w:rPr>
          <w:i/>
          <w:iCs/>
          <w:szCs w:val="20"/>
        </w:rPr>
        <w:t xml:space="preserve">Матрица для коэффициентов </w:t>
      </w:r>
      <w:r w:rsidRPr="002D52D8">
        <w:rPr>
          <w:i/>
          <w:iCs/>
          <w:szCs w:val="20"/>
          <w:lang w:val="en-US"/>
        </w:rPr>
        <w:t>a</w:t>
      </w:r>
      <w:r w:rsidR="00E03431">
        <w:rPr>
          <w:i/>
          <w:iCs/>
          <w:szCs w:val="20"/>
        </w:rPr>
        <w:t xml:space="preserve"> (знаменателя)</w:t>
      </w:r>
      <w:r w:rsidRPr="00D05982">
        <w:rPr>
          <w:i/>
          <w:iCs/>
          <w:szCs w:val="20"/>
        </w:rPr>
        <w:t>:</w:t>
      </w:r>
    </w:p>
    <w:p w14:paraId="2922DE69" w14:textId="4C68012D" w:rsidR="00A266C0" w:rsidRPr="00A542F3" w:rsidRDefault="00511668" w:rsidP="00CE181A">
      <w:pPr>
        <w:autoSpaceDE w:val="0"/>
        <w:autoSpaceDN w:val="0"/>
        <w:adjustRightInd w:val="0"/>
        <w:ind w:left="1440"/>
        <w:rPr>
          <w:iCs/>
          <w:szCs w:val="20"/>
        </w:rPr>
      </w:pPr>
      <w:r w:rsidRPr="00A542F3">
        <w:rPr>
          <w:iCs/>
        </w:rPr>
        <w:t xml:space="preserve">[1 </w:t>
      </w:r>
      <w:r w:rsidR="00A542F3">
        <w:rPr>
          <w:iCs/>
          <w:lang w:val="en-US"/>
        </w:rPr>
        <w:t>-1.053</w:t>
      </w:r>
      <w:r w:rsidRPr="00A542F3">
        <w:rPr>
          <w:iCs/>
        </w:rPr>
        <w:t xml:space="preserve"> </w:t>
      </w:r>
      <w:r w:rsidR="00A542F3">
        <w:rPr>
          <w:iCs/>
          <w:lang w:val="en-US"/>
        </w:rPr>
        <w:t>0.706</w:t>
      </w:r>
      <w:r w:rsidRPr="00A542F3">
        <w:rPr>
          <w:iCs/>
        </w:rPr>
        <w:t>]</w:t>
      </w:r>
    </w:p>
    <w:p w14:paraId="078D31C4" w14:textId="03E1FA6F" w:rsidR="00511668" w:rsidRPr="00A542F3" w:rsidRDefault="00511668" w:rsidP="00CE181A">
      <w:pPr>
        <w:autoSpaceDE w:val="0"/>
        <w:autoSpaceDN w:val="0"/>
        <w:adjustRightInd w:val="0"/>
        <w:ind w:left="1440"/>
        <w:rPr>
          <w:iCs/>
        </w:rPr>
      </w:pPr>
      <w:r w:rsidRPr="00A542F3">
        <w:rPr>
          <w:iCs/>
        </w:rPr>
        <w:t xml:space="preserve">[1 </w:t>
      </w:r>
      <w:r w:rsidR="00CE181A">
        <w:rPr>
          <w:iCs/>
          <w:lang w:val="en-US"/>
        </w:rPr>
        <w:t>1.053</w:t>
      </w:r>
      <w:r w:rsidRPr="00A542F3">
        <w:rPr>
          <w:iCs/>
        </w:rPr>
        <w:t xml:space="preserve"> </w:t>
      </w:r>
      <w:r w:rsidR="00CE181A">
        <w:rPr>
          <w:iCs/>
          <w:lang w:val="en-US"/>
        </w:rPr>
        <w:t>0.706</w:t>
      </w:r>
      <w:r w:rsidRPr="00A542F3">
        <w:rPr>
          <w:iCs/>
        </w:rPr>
        <w:t>]</w:t>
      </w:r>
    </w:p>
    <w:p w14:paraId="61D3A3C9" w14:textId="6126BC07" w:rsidR="00A542F3" w:rsidRPr="00A542F3" w:rsidRDefault="00511668" w:rsidP="00CE181A">
      <w:pPr>
        <w:autoSpaceDE w:val="0"/>
        <w:autoSpaceDN w:val="0"/>
        <w:adjustRightInd w:val="0"/>
        <w:ind w:left="1440"/>
        <w:rPr>
          <w:iCs/>
        </w:rPr>
      </w:pPr>
      <w:r w:rsidRPr="00A542F3">
        <w:rPr>
          <w:iCs/>
        </w:rPr>
        <w:t xml:space="preserve">[1 </w:t>
      </w:r>
      <w:r w:rsidR="00CE181A">
        <w:rPr>
          <w:iCs/>
          <w:lang w:val="en-US"/>
        </w:rPr>
        <w:t>-1.053 0.8472</w:t>
      </w:r>
      <w:r w:rsidRPr="00A542F3">
        <w:rPr>
          <w:iCs/>
        </w:rPr>
        <w:t>]</w:t>
      </w:r>
    </w:p>
    <w:p w14:paraId="251B6433" w14:textId="186D4B48" w:rsidR="00B07D88" w:rsidRPr="00CE181A" w:rsidRDefault="00CE181A" w:rsidP="00CE181A">
      <w:pPr>
        <w:autoSpaceDE w:val="0"/>
        <w:autoSpaceDN w:val="0"/>
        <w:adjustRightInd w:val="0"/>
        <w:ind w:left="1440"/>
        <w:rPr>
          <w:iCs/>
          <w:szCs w:val="20"/>
        </w:rPr>
      </w:pPr>
      <w:r w:rsidRPr="00A542F3">
        <w:rPr>
          <w:iCs/>
        </w:rPr>
        <w:t xml:space="preserve">[1 </w:t>
      </w:r>
      <w:r>
        <w:rPr>
          <w:iCs/>
          <w:lang w:val="en-US"/>
        </w:rPr>
        <w:t>-1.053</w:t>
      </w:r>
      <w:r w:rsidRPr="00A542F3">
        <w:rPr>
          <w:iCs/>
        </w:rPr>
        <w:t xml:space="preserve"> </w:t>
      </w:r>
      <w:r>
        <w:rPr>
          <w:iCs/>
          <w:lang w:val="en-US"/>
        </w:rPr>
        <w:t>0.706</w:t>
      </w:r>
      <w:r w:rsidRPr="00A542F3">
        <w:rPr>
          <w:iCs/>
        </w:rPr>
        <w:t>]</w:t>
      </w:r>
    </w:p>
    <w:p w14:paraId="39BB2C66" w14:textId="192DA04B" w:rsidR="005B32E3" w:rsidRDefault="00A266C0" w:rsidP="00CE181A">
      <w:pPr>
        <w:pStyle w:val="a9"/>
        <w:numPr>
          <w:ilvl w:val="1"/>
          <w:numId w:val="6"/>
        </w:numPr>
        <w:autoSpaceDE w:val="0"/>
        <w:autoSpaceDN w:val="0"/>
        <w:adjustRightInd w:val="0"/>
        <w:jc w:val="both"/>
        <w:rPr>
          <w:i/>
          <w:iCs/>
          <w:szCs w:val="20"/>
        </w:rPr>
      </w:pPr>
      <w:r>
        <w:rPr>
          <w:i/>
          <w:iCs/>
          <w:szCs w:val="20"/>
        </w:rPr>
        <w:t xml:space="preserve">Карты нулей и </w:t>
      </w:r>
      <w:r w:rsidR="00CE181A">
        <w:rPr>
          <w:i/>
          <w:iCs/>
          <w:szCs w:val="20"/>
        </w:rPr>
        <w:t>полюсов соответствует виду АЧХ (</w:t>
      </w:r>
      <w:r>
        <w:rPr>
          <w:i/>
          <w:iCs/>
          <w:szCs w:val="20"/>
        </w:rPr>
        <w:t xml:space="preserve">на частоте комплексно-сопряженных нулей и полюсов имеются минимумы и максимумы, </w:t>
      </w:r>
      <w:r w:rsidR="00CE181A">
        <w:rPr>
          <w:i/>
          <w:iCs/>
          <w:szCs w:val="20"/>
        </w:rPr>
        <w:t>при наличии</w:t>
      </w:r>
      <w:r>
        <w:rPr>
          <w:i/>
          <w:iCs/>
          <w:szCs w:val="20"/>
        </w:rPr>
        <w:t xml:space="preserve"> вещественных нулей на границах АЧХ наблюдаются экстремумы</w:t>
      </w:r>
      <w:r w:rsidR="00CE181A">
        <w:rPr>
          <w:i/>
          <w:iCs/>
          <w:szCs w:val="20"/>
        </w:rPr>
        <w:t>)</w:t>
      </w:r>
      <w:r w:rsidRPr="00CE181A">
        <w:rPr>
          <w:i/>
          <w:iCs/>
          <w:szCs w:val="20"/>
        </w:rPr>
        <w:t>.</w:t>
      </w:r>
    </w:p>
    <w:p w14:paraId="066B17FF" w14:textId="4CAB9EAC" w:rsidR="00CE181A" w:rsidRPr="00CE181A" w:rsidRDefault="00CE181A" w:rsidP="00CE181A">
      <w:pPr>
        <w:autoSpaceDE w:val="0"/>
        <w:autoSpaceDN w:val="0"/>
        <w:adjustRightInd w:val="0"/>
        <w:rPr>
          <w:i/>
          <w:iCs/>
          <w:szCs w:val="20"/>
        </w:rPr>
      </w:pPr>
    </w:p>
    <w:p w14:paraId="50651D59" w14:textId="6F79ED25" w:rsidR="00A266C0" w:rsidRPr="00CE181A" w:rsidRDefault="00A266C0" w:rsidP="00CE181A">
      <w:pPr>
        <w:autoSpaceDE w:val="0"/>
        <w:autoSpaceDN w:val="0"/>
        <w:adjustRightInd w:val="0"/>
        <w:ind w:left="0"/>
        <w:rPr>
          <w:rFonts w:ascii="Times New Roman" w:hAnsi="Times New Roman" w:cs="Times New Roman"/>
          <w:iCs/>
          <w:sz w:val="24"/>
          <w:szCs w:val="24"/>
        </w:rPr>
      </w:pPr>
      <w:r w:rsidRPr="009373A9">
        <w:rPr>
          <w:rFonts w:ascii="Times New Roman" w:hAnsi="Times New Roman" w:cs="Times New Roman"/>
          <w:b/>
          <w:bCs/>
          <w:iCs/>
          <w:sz w:val="24"/>
          <w:szCs w:val="24"/>
        </w:rPr>
        <w:t>Вывод:</w:t>
      </w:r>
      <w:r w:rsidRPr="00EB44AD">
        <w:rPr>
          <w:rFonts w:ascii="Times New Roman" w:hAnsi="Times New Roman" w:cs="Times New Roman"/>
          <w:iCs/>
          <w:sz w:val="24"/>
          <w:szCs w:val="24"/>
        </w:rPr>
        <w:t xml:space="preserve"> Лабораторная работа помогла </w:t>
      </w:r>
      <w:r w:rsidRPr="00EB44AD">
        <w:rPr>
          <w:rFonts w:ascii="Times New Roman" w:hAnsi="Times New Roman" w:cs="Times New Roman"/>
          <w:sz w:val="24"/>
          <w:szCs w:val="24"/>
        </w:rPr>
        <w:t xml:space="preserve">изучить математическое описание линейных дискретных систем и </w:t>
      </w:r>
      <w:r w:rsidR="00CE181A">
        <w:rPr>
          <w:rFonts w:ascii="Times New Roman" w:hAnsi="Times New Roman" w:cs="Times New Roman"/>
          <w:sz w:val="24"/>
          <w:szCs w:val="24"/>
        </w:rPr>
        <w:t>познакомиться с программными средствами их моделирования</w:t>
      </w:r>
      <w:r w:rsidRPr="00EB44AD">
        <w:rPr>
          <w:rFonts w:ascii="Times New Roman" w:hAnsi="Times New Roman" w:cs="Times New Roman"/>
          <w:sz w:val="24"/>
          <w:szCs w:val="24"/>
        </w:rPr>
        <w:t xml:space="preserve"> и анализа в </w:t>
      </w:r>
      <w:r w:rsidR="00CE181A">
        <w:rPr>
          <w:rFonts w:ascii="Times New Roman" w:hAnsi="Times New Roman" w:cs="Times New Roman"/>
          <w:sz w:val="24"/>
          <w:szCs w:val="24"/>
        </w:rPr>
        <w:t xml:space="preserve">программе </w:t>
      </w:r>
      <w:r w:rsidRPr="00EB44AD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EB44AD">
        <w:rPr>
          <w:rFonts w:ascii="Times New Roman" w:hAnsi="Times New Roman" w:cs="Times New Roman"/>
          <w:sz w:val="24"/>
          <w:szCs w:val="24"/>
        </w:rPr>
        <w:t>.</w:t>
      </w:r>
    </w:p>
    <w:sectPr w:rsidR="00A266C0" w:rsidRPr="00CE181A" w:rsidSect="00CB26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9728B4"/>
    <w:multiLevelType w:val="hybridMultilevel"/>
    <w:tmpl w:val="8F08BB4C"/>
    <w:lvl w:ilvl="0" w:tplc="04190001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1">
    <w:nsid w:val="0EEC2618"/>
    <w:multiLevelType w:val="hybridMultilevel"/>
    <w:tmpl w:val="5DFAAACC"/>
    <w:lvl w:ilvl="0" w:tplc="04190001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">
    <w:nsid w:val="240F7C3A"/>
    <w:multiLevelType w:val="hybridMultilevel"/>
    <w:tmpl w:val="38CC64C0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>
    <w:nsid w:val="316D600A"/>
    <w:multiLevelType w:val="hybridMultilevel"/>
    <w:tmpl w:val="4B2086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F00FD9"/>
    <w:multiLevelType w:val="hybridMultilevel"/>
    <w:tmpl w:val="858CF3E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41F63B8B"/>
    <w:multiLevelType w:val="hybridMultilevel"/>
    <w:tmpl w:val="0BC87ABC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572E1D"/>
    <w:multiLevelType w:val="hybridMultilevel"/>
    <w:tmpl w:val="ED4073D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526F35B5"/>
    <w:multiLevelType w:val="hybridMultilevel"/>
    <w:tmpl w:val="F1E224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2790B44"/>
    <w:multiLevelType w:val="hybridMultilevel"/>
    <w:tmpl w:val="BFD6FB0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3C55941"/>
    <w:multiLevelType w:val="hybridMultilevel"/>
    <w:tmpl w:val="5A0035D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7625F9F"/>
    <w:multiLevelType w:val="hybridMultilevel"/>
    <w:tmpl w:val="6804CAA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nsid w:val="6F7776E2"/>
    <w:multiLevelType w:val="hybridMultilevel"/>
    <w:tmpl w:val="4844C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0205E87"/>
    <w:multiLevelType w:val="hybridMultilevel"/>
    <w:tmpl w:val="326476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9C12797"/>
    <w:multiLevelType w:val="hybridMultilevel"/>
    <w:tmpl w:val="F75C308E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>
    <w:nsid w:val="7FB175A9"/>
    <w:multiLevelType w:val="hybridMultilevel"/>
    <w:tmpl w:val="5510C70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9"/>
  </w:num>
  <w:num w:numId="5">
    <w:abstractNumId w:val="6"/>
  </w:num>
  <w:num w:numId="6">
    <w:abstractNumId w:val="7"/>
  </w:num>
  <w:num w:numId="7">
    <w:abstractNumId w:val="10"/>
  </w:num>
  <w:num w:numId="8">
    <w:abstractNumId w:val="0"/>
  </w:num>
  <w:num w:numId="9">
    <w:abstractNumId w:val="8"/>
  </w:num>
  <w:num w:numId="10">
    <w:abstractNumId w:val="13"/>
  </w:num>
  <w:num w:numId="11">
    <w:abstractNumId w:val="5"/>
  </w:num>
  <w:num w:numId="12">
    <w:abstractNumId w:val="2"/>
  </w:num>
  <w:num w:numId="13">
    <w:abstractNumId w:val="1"/>
  </w:num>
  <w:num w:numId="14">
    <w:abstractNumId w:val="12"/>
  </w:num>
  <w:num w:numId="15">
    <w:abstractNumId w:val="3"/>
  </w:num>
  <w:num w:numId="16">
    <w:abstractNumId w:val="14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840"/>
    <w:rsid w:val="00017063"/>
    <w:rsid w:val="00037BF9"/>
    <w:rsid w:val="000A26A3"/>
    <w:rsid w:val="000D4EB5"/>
    <w:rsid w:val="000D5DEA"/>
    <w:rsid w:val="000E7D4B"/>
    <w:rsid w:val="000F127A"/>
    <w:rsid w:val="00135BAE"/>
    <w:rsid w:val="00163EC0"/>
    <w:rsid w:val="0017027D"/>
    <w:rsid w:val="00171E1F"/>
    <w:rsid w:val="00181AD9"/>
    <w:rsid w:val="001C15E7"/>
    <w:rsid w:val="001C2EB2"/>
    <w:rsid w:val="001D1C44"/>
    <w:rsid w:val="00205C22"/>
    <w:rsid w:val="00250679"/>
    <w:rsid w:val="00290D3C"/>
    <w:rsid w:val="002B52C9"/>
    <w:rsid w:val="002D52D8"/>
    <w:rsid w:val="00302F11"/>
    <w:rsid w:val="00334355"/>
    <w:rsid w:val="00336A8F"/>
    <w:rsid w:val="00365253"/>
    <w:rsid w:val="0037585D"/>
    <w:rsid w:val="003A4DCC"/>
    <w:rsid w:val="003B5A29"/>
    <w:rsid w:val="003D5FAE"/>
    <w:rsid w:val="00453FD8"/>
    <w:rsid w:val="0047640C"/>
    <w:rsid w:val="004B129B"/>
    <w:rsid w:val="00500589"/>
    <w:rsid w:val="00511668"/>
    <w:rsid w:val="005170D0"/>
    <w:rsid w:val="005246CD"/>
    <w:rsid w:val="005810F6"/>
    <w:rsid w:val="00581BA0"/>
    <w:rsid w:val="005A181E"/>
    <w:rsid w:val="005B32E3"/>
    <w:rsid w:val="005C19A0"/>
    <w:rsid w:val="005E6610"/>
    <w:rsid w:val="0061135E"/>
    <w:rsid w:val="0061452E"/>
    <w:rsid w:val="0062446F"/>
    <w:rsid w:val="006347DF"/>
    <w:rsid w:val="00635414"/>
    <w:rsid w:val="006C06E0"/>
    <w:rsid w:val="006F0318"/>
    <w:rsid w:val="00702096"/>
    <w:rsid w:val="00710235"/>
    <w:rsid w:val="00710E6B"/>
    <w:rsid w:val="00716BDC"/>
    <w:rsid w:val="00720F9C"/>
    <w:rsid w:val="007278A7"/>
    <w:rsid w:val="00744B66"/>
    <w:rsid w:val="00765E36"/>
    <w:rsid w:val="007C0138"/>
    <w:rsid w:val="007F5525"/>
    <w:rsid w:val="008304B1"/>
    <w:rsid w:val="00875A52"/>
    <w:rsid w:val="0088635C"/>
    <w:rsid w:val="00895161"/>
    <w:rsid w:val="008B0C4B"/>
    <w:rsid w:val="008B130C"/>
    <w:rsid w:val="008F1FBB"/>
    <w:rsid w:val="0090448D"/>
    <w:rsid w:val="00930377"/>
    <w:rsid w:val="009373A9"/>
    <w:rsid w:val="00950C45"/>
    <w:rsid w:val="00976D39"/>
    <w:rsid w:val="009D7571"/>
    <w:rsid w:val="00A266C0"/>
    <w:rsid w:val="00A30AC6"/>
    <w:rsid w:val="00A40A64"/>
    <w:rsid w:val="00A542F3"/>
    <w:rsid w:val="00A63D2A"/>
    <w:rsid w:val="00A81147"/>
    <w:rsid w:val="00A81D52"/>
    <w:rsid w:val="00AF513E"/>
    <w:rsid w:val="00B052E1"/>
    <w:rsid w:val="00B07D88"/>
    <w:rsid w:val="00B13DBC"/>
    <w:rsid w:val="00B425C3"/>
    <w:rsid w:val="00B57AD7"/>
    <w:rsid w:val="00B62D91"/>
    <w:rsid w:val="00B938DD"/>
    <w:rsid w:val="00BC38F6"/>
    <w:rsid w:val="00BC5A82"/>
    <w:rsid w:val="00BE09F2"/>
    <w:rsid w:val="00C45840"/>
    <w:rsid w:val="00C662A5"/>
    <w:rsid w:val="00CA6496"/>
    <w:rsid w:val="00CB0B55"/>
    <w:rsid w:val="00CB2615"/>
    <w:rsid w:val="00CB3E2E"/>
    <w:rsid w:val="00CD7B14"/>
    <w:rsid w:val="00CE181A"/>
    <w:rsid w:val="00CE667B"/>
    <w:rsid w:val="00CF15F4"/>
    <w:rsid w:val="00D05982"/>
    <w:rsid w:val="00D25517"/>
    <w:rsid w:val="00D31FDF"/>
    <w:rsid w:val="00D42A28"/>
    <w:rsid w:val="00DA4B63"/>
    <w:rsid w:val="00DD0DBD"/>
    <w:rsid w:val="00E03431"/>
    <w:rsid w:val="00E07285"/>
    <w:rsid w:val="00E14B75"/>
    <w:rsid w:val="00E4589F"/>
    <w:rsid w:val="00E52F0A"/>
    <w:rsid w:val="00E80105"/>
    <w:rsid w:val="00EB44AD"/>
    <w:rsid w:val="00EB5565"/>
    <w:rsid w:val="00EB7DDF"/>
    <w:rsid w:val="00EF3AAE"/>
    <w:rsid w:val="00F136E4"/>
    <w:rsid w:val="00F26970"/>
    <w:rsid w:val="00F44851"/>
    <w:rsid w:val="00F83B1B"/>
    <w:rsid w:val="00F91061"/>
    <w:rsid w:val="00F9281B"/>
    <w:rsid w:val="00F92F42"/>
    <w:rsid w:val="00FB49C1"/>
    <w:rsid w:val="00FB5C4F"/>
    <w:rsid w:val="00FE1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B189A7"/>
  <w15:docId w15:val="{A38726AC-908C-4D3D-B227-398E141F7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/>
        <w:jc w:val="both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CB26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4584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5840"/>
    <w:rPr>
      <w:rFonts w:ascii="Tahoma" w:hAnsi="Tahoma" w:cs="Tahoma"/>
      <w:sz w:val="16"/>
      <w:szCs w:val="16"/>
    </w:rPr>
  </w:style>
  <w:style w:type="paragraph" w:customStyle="1" w:styleId="a5">
    <w:name w:val="Юбычный"/>
    <w:basedOn w:val="a6"/>
    <w:rsid w:val="00FB5C4F"/>
    <w:pPr>
      <w:widowControl w:val="0"/>
      <w:autoSpaceDE w:val="0"/>
      <w:autoSpaceDN w:val="0"/>
      <w:snapToGrid w:val="0"/>
      <w:spacing w:after="0" w:line="220" w:lineRule="atLeast"/>
      <w:ind w:left="0" w:right="5596" w:firstLine="709"/>
    </w:pPr>
    <w:rPr>
      <w:rFonts w:ascii="Times New Roman" w:eastAsia="Times New Roman" w:hAnsi="Times New Roman" w:cs="Times New Roman"/>
      <w:bCs/>
      <w:sz w:val="28"/>
      <w:szCs w:val="20"/>
      <w:lang w:eastAsia="ru-RU"/>
    </w:rPr>
  </w:style>
  <w:style w:type="paragraph" w:styleId="a6">
    <w:name w:val="Body Text"/>
    <w:basedOn w:val="a"/>
    <w:link w:val="a7"/>
    <w:uiPriority w:val="99"/>
    <w:semiHidden/>
    <w:unhideWhenUsed/>
    <w:rsid w:val="00FB5C4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FB5C4F"/>
  </w:style>
  <w:style w:type="paragraph" w:customStyle="1" w:styleId="0">
    <w:name w:val="Таб_заг_0"/>
    <w:basedOn w:val="a"/>
    <w:next w:val="a"/>
    <w:rsid w:val="00FB5C4F"/>
    <w:pPr>
      <w:keepNext/>
      <w:keepLines/>
      <w:overflowPunct w:val="0"/>
      <w:autoSpaceDE w:val="0"/>
      <w:autoSpaceDN w:val="0"/>
      <w:adjustRightInd w:val="0"/>
      <w:spacing w:before="80" w:after="80"/>
      <w:ind w:left="0"/>
      <w:jc w:val="left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/>
    </w:rPr>
  </w:style>
  <w:style w:type="paragraph" w:customStyle="1" w:styleId="a8">
    <w:name w:val="Таб_осн"/>
    <w:basedOn w:val="a"/>
    <w:rsid w:val="00FB5C4F"/>
    <w:pPr>
      <w:keepLines/>
      <w:overflowPunct w:val="0"/>
      <w:autoSpaceDE w:val="0"/>
      <w:autoSpaceDN w:val="0"/>
      <w:adjustRightInd w:val="0"/>
      <w:spacing w:before="60" w:after="60"/>
      <w:ind w:left="0"/>
      <w:jc w:val="left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customStyle="1" w:styleId="Courier">
    <w:name w:val="Courier"/>
    <w:rsid w:val="00FB5C4F"/>
    <w:rPr>
      <w:rFonts w:ascii="Courier New" w:hAnsi="Courier New" w:cs="Courier New" w:hint="default"/>
      <w:sz w:val="18"/>
    </w:rPr>
  </w:style>
  <w:style w:type="paragraph" w:styleId="a9">
    <w:name w:val="List Paragraph"/>
    <w:basedOn w:val="a"/>
    <w:uiPriority w:val="34"/>
    <w:qFormat/>
    <w:rsid w:val="00171E1F"/>
    <w:pPr>
      <w:ind w:left="72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laceholder Text"/>
    <w:basedOn w:val="a0"/>
    <w:uiPriority w:val="99"/>
    <w:semiHidden/>
    <w:rsid w:val="00171E1F"/>
    <w:rPr>
      <w:color w:val="808080"/>
    </w:rPr>
  </w:style>
  <w:style w:type="paragraph" w:styleId="ab">
    <w:name w:val="Plain Text"/>
    <w:basedOn w:val="a"/>
    <w:link w:val="ac"/>
    <w:uiPriority w:val="99"/>
    <w:unhideWhenUsed/>
    <w:rsid w:val="007C0138"/>
    <w:pPr>
      <w:ind w:left="-1276"/>
      <w:jc w:val="left"/>
    </w:pPr>
    <w:rPr>
      <w:rFonts w:ascii="Consolas" w:hAnsi="Consolas" w:cs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7C0138"/>
    <w:rPr>
      <w:rFonts w:ascii="Consolas" w:hAnsi="Consolas" w:cs="Consolas"/>
      <w:sz w:val="21"/>
      <w:szCs w:val="21"/>
    </w:rPr>
  </w:style>
  <w:style w:type="table" w:styleId="ad">
    <w:name w:val="Table Grid"/>
    <w:basedOn w:val="a1"/>
    <w:uiPriority w:val="59"/>
    <w:rsid w:val="00B425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1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0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6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8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2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9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86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27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3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4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16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1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50" Type="http://schemas.openxmlformats.org/officeDocument/2006/relationships/image" Target="media/image25.png"/><Relationship Id="rId51" Type="http://schemas.openxmlformats.org/officeDocument/2006/relationships/image" Target="media/image26.png"/><Relationship Id="rId52" Type="http://schemas.openxmlformats.org/officeDocument/2006/relationships/image" Target="media/image27.png"/><Relationship Id="rId53" Type="http://schemas.openxmlformats.org/officeDocument/2006/relationships/image" Target="media/image28.png"/><Relationship Id="rId54" Type="http://schemas.openxmlformats.org/officeDocument/2006/relationships/image" Target="media/image29.png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png"/><Relationship Id="rId47" Type="http://schemas.openxmlformats.org/officeDocument/2006/relationships/image" Target="media/image22.png"/><Relationship Id="rId48" Type="http://schemas.openxmlformats.org/officeDocument/2006/relationships/image" Target="media/image23.png"/><Relationship Id="rId49" Type="http://schemas.openxmlformats.org/officeDocument/2006/relationships/image" Target="media/image24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44CACB-B6E7-5645-80F8-B6D56E591D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9</Pages>
  <Words>1196</Words>
  <Characters>6823</Characters>
  <Application>Microsoft Macintosh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UT</Company>
  <LinksUpToDate>false</LinksUpToDate>
  <CharactersWithSpaces>80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пользователь Microsoft Office</cp:lastModifiedBy>
  <cp:revision>61</cp:revision>
  <dcterms:created xsi:type="dcterms:W3CDTF">2020-11-08T23:33:00Z</dcterms:created>
  <dcterms:modified xsi:type="dcterms:W3CDTF">2020-11-16T12:41:00Z</dcterms:modified>
</cp:coreProperties>
</file>